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434B201" w14:textId="77777777" w:rsidR="00DA3696" w:rsidRDefault="00000000">
      <w:pPr>
        <w:pStyle w:val="202"/>
        <w:adjustRightInd w:val="0"/>
        <w:snapToGrid w:val="0"/>
        <w:spacing w:before="0" w:after="0" w:line="312" w:lineRule="auto"/>
        <w:ind w:leftChars="150" w:left="970" w:hangingChars="200" w:hanging="640"/>
        <w:outlineLvl w:val="9"/>
        <w:rPr>
          <w:rFonts w:ascii="Times New Roman" w:eastAsia="黑体" w:hAnsi="Times New Roman" w:cs="Times New Roman"/>
          <w:bCs/>
          <w:sz w:val="32"/>
          <w:szCs w:val="32"/>
        </w:rPr>
      </w:pPr>
      <w:bookmarkStart w:id="0" w:name="_Hlk188714422"/>
      <w:bookmarkEnd w:id="0"/>
      <w:r>
        <w:rPr>
          <w:rFonts w:ascii="Times New Roman" w:eastAsia="黑体" w:hAnsi="Times New Roman" w:cs="Times New Roman"/>
          <w:bCs/>
          <w:sz w:val="32"/>
          <w:szCs w:val="32"/>
        </w:rPr>
        <w:t>2020</w:t>
      </w:r>
      <w:r>
        <w:rPr>
          <w:rFonts w:ascii="Times New Roman" w:eastAsia="黑体" w:hAnsi="Times New Roman" w:cs="Times New Roman"/>
          <w:bCs/>
          <w:sz w:val="32"/>
          <w:szCs w:val="32"/>
        </w:rPr>
        <w:t>年普通高中学业水平等级性考试</w:t>
      </w:r>
      <w:r>
        <w:rPr>
          <w:rFonts w:ascii="Times New Roman" w:eastAsia="黑体" w:hAnsi="Times New Roman" w:cs="Times New Roman" w:hint="eastAsia"/>
          <w:bCs/>
          <w:sz w:val="32"/>
          <w:szCs w:val="32"/>
        </w:rPr>
        <w:t>（</w:t>
      </w:r>
      <w:r>
        <w:rPr>
          <w:rFonts w:ascii="Times New Roman" w:eastAsia="黑体" w:hAnsi="Times New Roman" w:cs="Times New Roman"/>
          <w:bCs/>
          <w:sz w:val="32"/>
          <w:szCs w:val="32"/>
        </w:rPr>
        <w:t>天津卷</w:t>
      </w:r>
      <w:r>
        <w:rPr>
          <w:rFonts w:ascii="Times New Roman" w:eastAsia="黑体" w:hAnsi="Times New Roman" w:cs="Times New Roman" w:hint="eastAsia"/>
          <w:bCs/>
          <w:sz w:val="32"/>
          <w:szCs w:val="32"/>
        </w:rPr>
        <w:t>）</w:t>
      </w:r>
    </w:p>
    <w:p w14:paraId="149D89FC" w14:textId="77777777" w:rsidR="00DA3696" w:rsidRDefault="00000000">
      <w:pPr>
        <w:pStyle w:val="af1"/>
        <w:adjustRightInd w:val="0"/>
        <w:snapToGrid w:val="0"/>
        <w:spacing w:before="0" w:line="312" w:lineRule="auto"/>
        <w:ind w:leftChars="150" w:left="970" w:hangingChars="200" w:hanging="640"/>
        <w:outlineLvl w:val="9"/>
        <w:rPr>
          <w:rFonts w:ascii="黑体" w:eastAsia="黑体" w:hAnsi="黑体" w:cs="Times New Roman" w:hint="eastAsia"/>
          <w:sz w:val="32"/>
          <w:szCs w:val="32"/>
        </w:rPr>
      </w:pPr>
      <w:r>
        <w:rPr>
          <w:rFonts w:ascii="黑体" w:eastAsia="黑体" w:hAnsi="黑体" w:cs="Times New Roman"/>
          <w:sz w:val="32"/>
          <w:szCs w:val="32"/>
        </w:rPr>
        <w:t>物理</w:t>
      </w:r>
      <w:r>
        <w:rPr>
          <w:rFonts w:ascii="黑体" w:eastAsia="黑体" w:hAnsi="黑体" w:cs="Times New Roman" w:hint="eastAsia"/>
          <w:sz w:val="32"/>
          <w:szCs w:val="32"/>
        </w:rPr>
        <w:t>试题</w:t>
      </w:r>
    </w:p>
    <w:p w14:paraId="7AC3562B" w14:textId="77777777" w:rsidR="00DA3696" w:rsidRDefault="00000000">
      <w:pPr>
        <w:spacing w:line="312" w:lineRule="auto"/>
        <w:ind w:leftChars="150" w:left="810" w:hangingChars="200" w:hanging="480"/>
        <w:jc w:val="center"/>
        <w:rPr>
          <w:rFonts w:ascii="黑体" w:eastAsia="黑体" w:hAnsi="黑体" w:cs="黑体" w:hint="eastAsia"/>
          <w:kern w:val="2"/>
          <w:sz w:val="24"/>
          <w:szCs w:val="24"/>
        </w:rPr>
      </w:pPr>
      <w:r>
        <w:rPr>
          <w:rFonts w:ascii="黑体" w:eastAsia="黑体" w:hAnsi="黑体" w:cs="黑体" w:hint="eastAsia"/>
          <w:kern w:val="2"/>
          <w:sz w:val="24"/>
          <w:szCs w:val="24"/>
        </w:rPr>
        <w:t>排版：吉林省长春市支继卓老师     校对：汕头市</w:t>
      </w:r>
      <w:proofErr w:type="gramStart"/>
      <w:r>
        <w:rPr>
          <w:rFonts w:ascii="黑体" w:eastAsia="黑体" w:hAnsi="黑体" w:cs="黑体" w:hint="eastAsia"/>
          <w:kern w:val="2"/>
          <w:sz w:val="24"/>
          <w:szCs w:val="24"/>
        </w:rPr>
        <w:t>黄育双老师</w:t>
      </w:r>
      <w:proofErr w:type="gramEnd"/>
    </w:p>
    <w:p w14:paraId="32CDB6B8" w14:textId="77777777" w:rsidR="00DA3696" w:rsidRDefault="00000000">
      <w:pPr>
        <w:pStyle w:val="af3"/>
        <w:spacing w:line="312" w:lineRule="auto"/>
        <w:ind w:leftChars="150" w:left="810" w:hanging="480"/>
        <w:outlineLvl w:val="9"/>
        <w:rPr>
          <w:rFonts w:ascii="黑体" w:eastAsia="黑体" w:hAnsi="黑体" w:cs="Times New Roman" w:hint="eastAsia"/>
          <w:sz w:val="24"/>
          <w:szCs w:val="24"/>
        </w:rPr>
      </w:pPr>
      <w:r>
        <w:rPr>
          <w:rFonts w:ascii="黑体" w:eastAsia="黑体" w:hAnsi="黑体" w:cs="Times New Roman"/>
          <w:sz w:val="24"/>
          <w:szCs w:val="24"/>
        </w:rPr>
        <w:t>一、单项选择题</w:t>
      </w:r>
      <w:r>
        <w:rPr>
          <w:rFonts w:ascii="黑体" w:eastAsia="黑体" w:hAnsi="黑体" w:cs="Times New Roman" w:hint="eastAsia"/>
          <w:sz w:val="24"/>
          <w:szCs w:val="24"/>
        </w:rPr>
        <w:t>（</w:t>
      </w:r>
      <w:r>
        <w:rPr>
          <w:rFonts w:ascii="黑体" w:eastAsia="黑体" w:hAnsi="黑体" w:cs="Times New Roman"/>
          <w:sz w:val="24"/>
          <w:szCs w:val="24"/>
        </w:rPr>
        <w:t>每小题5分，共</w:t>
      </w:r>
      <w:r>
        <w:rPr>
          <w:rFonts w:ascii="黑体" w:eastAsia="黑体" w:hAnsi="黑体" w:cs="Times New Roman" w:hint="eastAsia"/>
          <w:sz w:val="24"/>
          <w:szCs w:val="24"/>
        </w:rPr>
        <w:t>2</w:t>
      </w:r>
      <w:r>
        <w:rPr>
          <w:rFonts w:ascii="黑体" w:eastAsia="黑体" w:hAnsi="黑体" w:cs="Times New Roman"/>
          <w:sz w:val="24"/>
          <w:szCs w:val="24"/>
        </w:rPr>
        <w:t>5分．每小题给出的四个选项中，只有一个选项是正确的</w:t>
      </w:r>
      <w:r>
        <w:rPr>
          <w:rFonts w:ascii="黑体" w:eastAsia="黑体" w:hAnsi="黑体" w:cs="Times New Roman" w:hint="eastAsia"/>
          <w:sz w:val="24"/>
          <w:szCs w:val="24"/>
        </w:rPr>
        <w:t>）</w:t>
      </w:r>
    </w:p>
    <w:p w14:paraId="18E77781" w14:textId="4DA6F6A8" w:rsidR="00DA3696" w:rsidRDefault="00064457">
      <w:pPr>
        <w:pStyle w:val="af4"/>
        <w:tabs>
          <w:tab w:val="clear" w:pos="210"/>
          <w:tab w:val="clear" w:pos="420"/>
          <w:tab w:val="left" w:pos="330"/>
        </w:tabs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/>
          <w:kern w:val="2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5F12C4FC" wp14:editId="18B0CFEE">
                <wp:simplePos x="0" y="0"/>
                <wp:positionH relativeFrom="column">
                  <wp:posOffset>513080</wp:posOffset>
                </wp:positionH>
                <wp:positionV relativeFrom="paragraph">
                  <wp:posOffset>542290</wp:posOffset>
                </wp:positionV>
                <wp:extent cx="5598160" cy="1144270"/>
                <wp:effectExtent l="0" t="0" r="2540" b="0"/>
                <wp:wrapSquare wrapText="bothSides"/>
                <wp:docPr id="66380570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98160" cy="1144270"/>
                          <a:chOff x="0" y="0"/>
                          <a:chExt cx="5785601" cy="1304029"/>
                        </a:xfrm>
                      </wpg:grpSpPr>
                      <pic:pic xmlns:pic="http://schemas.openxmlformats.org/drawingml/2006/picture">
                        <pic:nvPicPr>
                          <pic:cNvPr id="1023089492" name="image6.jpeg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92837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032348099" name="image7.jpeg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440873" y="6928"/>
                            <a:ext cx="1315720" cy="90043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956402085" name="image9.jpeg"/>
                          <pic:cNvPicPr>
                            <a:picLocks noChangeAspect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957946" y="6928"/>
                            <a:ext cx="1264285" cy="83121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514493172" name="image8.jpeg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481946" y="20782"/>
                            <a:ext cx="1303655" cy="75501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44900810" name="文本框 1"/>
                        <wps:cNvSpPr txBox="1"/>
                        <wps:spPr>
                          <a:xfrm>
                            <a:off x="242450" y="990397"/>
                            <a:ext cx="595630" cy="3067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4771FA5" w14:textId="77777777" w:rsidR="00DA3696" w:rsidRDefault="00000000">
                              <w:pPr>
                                <w:pStyle w:val="2"/>
                                <w:tabs>
                                  <w:tab w:val="left" w:pos="1215"/>
                                  <w:tab w:val="left" w:pos="3481"/>
                                  <w:tab w:val="left" w:pos="5572"/>
                                  <w:tab w:val="left" w:pos="7488"/>
                                </w:tabs>
                                <w:spacing w:line="312" w:lineRule="auto"/>
                                <w:ind w:leftChars="150" w:left="770" w:hangingChars="200" w:hanging="440"/>
                                <w:jc w:val="lef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018903433" name="文本框 1"/>
                        <wps:cNvSpPr txBox="1"/>
                        <wps:spPr>
                          <a:xfrm>
                            <a:off x="1690221" y="990397"/>
                            <a:ext cx="595630" cy="3067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0DF5EE3" w14:textId="77777777" w:rsidR="00DA3696" w:rsidRDefault="00000000">
                              <w:pPr>
                                <w:pStyle w:val="2"/>
                                <w:tabs>
                                  <w:tab w:val="left" w:pos="1215"/>
                                  <w:tab w:val="left" w:pos="3481"/>
                                  <w:tab w:val="left" w:pos="5572"/>
                                  <w:tab w:val="left" w:pos="7488"/>
                                </w:tabs>
                                <w:spacing w:line="312" w:lineRule="auto"/>
                                <w:ind w:leftChars="150" w:left="770" w:hangingChars="200" w:hanging="440"/>
                                <w:jc w:val="lef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081482382" name="文本框 1"/>
                        <wps:cNvSpPr txBox="1"/>
                        <wps:spPr>
                          <a:xfrm>
                            <a:off x="3193410" y="997324"/>
                            <a:ext cx="595630" cy="3067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AB18C4E" w14:textId="77777777" w:rsidR="00DA3696" w:rsidRDefault="00000000">
                              <w:pPr>
                                <w:pStyle w:val="2"/>
                                <w:tabs>
                                  <w:tab w:val="left" w:pos="1215"/>
                                  <w:tab w:val="left" w:pos="3481"/>
                                  <w:tab w:val="left" w:pos="5572"/>
                                  <w:tab w:val="left" w:pos="7488"/>
                                </w:tabs>
                                <w:spacing w:line="312" w:lineRule="auto"/>
                                <w:ind w:leftChars="150" w:left="770" w:hangingChars="200" w:hanging="440"/>
                                <w:jc w:val="lef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021185513" name="文本框 1"/>
                        <wps:cNvSpPr txBox="1"/>
                        <wps:spPr>
                          <a:xfrm>
                            <a:off x="4800504" y="990600"/>
                            <a:ext cx="595630" cy="3067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A97C054" w14:textId="77777777" w:rsidR="00DA3696" w:rsidRDefault="00000000">
                              <w:pPr>
                                <w:pStyle w:val="2"/>
                                <w:tabs>
                                  <w:tab w:val="left" w:pos="1215"/>
                                  <w:tab w:val="left" w:pos="3481"/>
                                  <w:tab w:val="left" w:pos="5572"/>
                                  <w:tab w:val="left" w:pos="7488"/>
                                </w:tabs>
                                <w:spacing w:line="312" w:lineRule="auto"/>
                                <w:ind w:leftChars="150" w:left="770" w:hangingChars="200" w:hanging="440"/>
                                <w:jc w:val="lef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F12C4FC" id="组合 2" o:spid="_x0000_s1026" style="position:absolute;left:0;text-align:left;margin-left:40.4pt;margin-top:42.7pt;width:440.8pt;height:90.1pt;z-index:251671552;mso-width-relative:margin;mso-height-relative:margin" coordsize="57856,1304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CJQNyBAAAlhYAAA4AAABkcnMvZTJvRG9jLnhtbOyY3W7bNhTH7wfs&#10;HQTdNyapbyNOkSVLUCBYg2XDrmmZsrVKIkfRsbMH2N5gV7vpfZ8rz7E/KcmOkxZrOxdIs1xYJkWR&#10;POfwx3MOefhyXVfetdBtKZuJTw+I74kml7OymU/8n386e5H6Xmt4M+OVbMTEvxGt//Lo228OV2os&#10;mFzIaia0h0GadrxSE39hjBqPRm2+EDVvD6QSDRoLqWtuUNXz0UzzFUavqxEjJB6tpJ4pLXPRtnh7&#10;2jX6R278ohC5eV0UrTBeNfEhm3FP7Z5T+xwdHfLxXHO1KPNeDP4ZUtS8bDDpZqhTbri31OWDoeoy&#10;17KVhTnIZT2SRVHmwukAbSi5p825lkvldJmPV3O1MRNMe89Onz1s/sP1uVZX6lLDEis1hy1czeqy&#10;LnRt/yGlt3Ymu9mYTKyNl+NlFGUpjWHZHG2UhiFLeqPmC1j+Qb988f3QM0mjmNC+Z0BCwjK7HKNh&#10;4tGOOKrMx/j1NkDpgQ3+nRX0Mkst/H6Q+qPGqLl+s1QvsFyKm3JaVqW5cehhYaxQzfVlmV/qrgJz&#10;XmqvnMEWhAUkzcKM+V7Da6Bf1nwu4oNflZhbPW1f+3nXmVvlLmT+pvUaebLgzVwctwr4YiRnld3P&#10;R7a6M/O0KtVZWVV2wWy51xGo30PlPWbqMDyV+bIWjen2lRYV1JVNuyhV63t6LOqpgF761cwJxMet&#10;0cLkCzthgYl/hLDd8m0anJRbwazMLUj7WLaAU0BIz1bG0qBDawMIbKZbcy5k7dkCZIMIWBU+5tcX&#10;bS/M8AnA2s7viqh2q4DCV4MVIwELwpRk2Q5WyRPAilnO94sV/BFJk8D34JxiENTNMPguGtAoYQNf&#10;hIA2t9UGB/R/5ItmUQxPTNJoh6/sCfAV7J8vlkVJFsYf4ovFIbOGtLExDSij0TNfEfZkFtBkNyym&#10;T4CvcP98hWFKB74YSdLeRW4dGAniqAcsiSLyBQBbKSTm7ZBOoPYgofik3PNqwZVAjLbDbpMlZqEg&#10;JKVwxl2ydPvXn7d/v7t9+4fnso3+c5unemb9nUTmuXn/gZSChSyMMB72XpaRIEu65RlsF8HRwd+7&#10;vRmQOCH/aW/ycSNt9uUiWNV4K8SbALPbgLZpQeJSNchDrDKd0LZk1tM1utniVM5uoKCWyGUgWqvy&#10;sxKJzQVvzSXXOJfgJc5a5jUeRSUxiexLvreQ+vf3vbffY8nQ6nsrnHMmfvvbktskuHrVYDEzGyNx&#10;MHKVsIuH+m7L9G5Ls6xPJI5SSNshnSuiszbVUCy0rH/BkezYzoom3uSYe+KboXhiutMXjnS5OD52&#10;H3W59UVzpZCR095ox0sji9JlcVvb9NYDkJ3FvjiZlNAU9IQBkoh9kUnjjDAGE34NaHaHGbt3tqvw&#10;TKjb1o+F0JSGKQsQHPZGaECzILTO2BGaBKyPbY/SeTpCXWR8JvSR+lBGaRpFdI8+FEdgEpFw8KEx&#10;rglc7H28hLrjxzOhn0qouwXE5ae7GOwvau3t6t26ywq218lH/wAAAP//AwBQSwMECgAAAAAAAAAh&#10;ALnMN/8vKgAALyoAABUAAABkcnMvbWVkaWEvaW1hZ2UxLmpwZWf/2P/gABBKRklGAAEBAQDcANwA&#10;AP/bAEMACAYGBwYFCAcHBwkJCAoMFA0MCwsMGRITDxQdGh8eHRocHCAkLicgIiwjHBwoNyksMDE0&#10;NDQfJzk9ODI8LjM0Mv/bAEMBCQkJDAsMGA0NGDIhHCEyMjIyMjIyMjIyMjIyMjIyMjIyMjIyMjIy&#10;MjIyMjIyMjIyMjIyMjIyMjIyMjIyMjIyMv/AABEIAMkA+AMBIgACEQEDEQH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xAAfAQADAQEBAQEBAQEBAAAAAAAAAQID&#10;BAUGBwgJCgv/xAC1EQACAQIEBAMEBwUEBAABAncAAQIDEQQFITEGEkFRB2FxEyIygQgUQpGhscEJ&#10;IzNS8BVictEKFiQ04SXxFxgZGiYnKCkqNTY3ODk6Q0RFRkdISUpTVFVWV1hZWmNkZWZnaGlqc3R1&#10;dnd4eXqCg4SFhoeIiYqSk5SVlpeYmZqio6Slpqeoqaqys7S1tre4ubrCw8TFxsfIycrS09TV1tfY&#10;2dri4+Tl5ufo6ery8/T19vf4+fr/2gAMAwEAAhEDEQA/APf6KKKACiiigAooooAKKKKACiiigAoo&#10;ooAKKK8r+OfiHV/DvhvT59HvpbOWS4Ks8eMkbc4oA9UzRXy58M/iD4r1b4haTY3+uXVxazSMHicg&#10;hhtJ9K+oh0oAWiiigAooooAKKKKACikJA6ml60AFFFFAHgfx68T65oWvaXDpWq3VnHJblnWCQrk7&#10;u9VfgT4q17XPGN7bapq13eQrZs4SaQsA25RkZ+tU/wBpH/kZNI/69W/9Cqn+zn/yPV//ANeDf+hr&#10;QB6P8dPEeseG/DmnT6Rfy2cstyVd48ZI29K8H/4Wn44/6GS9/Nf8K9k/aP8A+RV0r/r7b/0GvmvF&#10;AHf6H8TfGlxr+nQzeIrt45LqNXU7cEFgCOlFcn4d/wCRm0r/AK/If/QxRQB92UUUHpQAUUm72oBz&#10;QAtFFFABRRRQAUUUUAFFFFABXjH7Rn/IraUPW7I/8dr2evF/2jv+RT0v/r7P/oNAHj/wi/5Klon/&#10;AF1b/wBBNfZA6V8cfCUY+Kmi/wDXZv8A0E19jjpQAUUUUAFFFITigBSQOtJuAqFLiGeSWOOVWkhY&#10;LIqnJQkA4PpwQaydC1ie9udQ0++RYtQsZdrKvR425Rx7EcfUGgC19sXWNHlm0m7UO6sscoGdrjjk&#10;H0NQ+GtYbV9LDXC+XewOYbqP+5IvX8D1Hsay0H/COeMfKHy6brRLL6RXSjn8HUZ+q+9Lfj+wvGVr&#10;qCcWer4tbkdhOP8AVP8AiNyn8KAOsopB0FLQB82/tI/8jJpH/Xq3/oVU/wBnP/ker/8A68G/9DWr&#10;n7SP/IyaR/16t/6FVP8AZz/5Hq//AOvBv/Q1oA9S+LvhmXxemgaLDcJbvPdSESOMgbYyf6V59/wz&#10;fqR/5jtr/wB+2r0D4v8AiabwhFoOtQQJPJBdSARucA5jI/rXnn/DSOq/9AK0/wC/rf4UAMufgdfe&#10;Fvs+sy6vbzJbXULGNUILZkUf1optx8ctR8Um20abSLeGO6uoFMiyEkYkU9PwooA+laD0ooPSgD53&#10;+JfxY8WeGvHd/pWmXcEdpBsCK0CsRlQep+td/wDBrxfq/jLw5e3uszRyzxXPlKUjCfLtB7V4V8ae&#10;fijq/sY//Ra16x+zh/yJup/9fv8A7IKAPZqKKKACiiigAooooADwKaGz0qjq+rW+j2P2y7D+Qror&#10;sq52BiBuPsM81l+J5b2wgttbspZHjsm3XNspys0B4Y47svDD6Ed6AOjBzXjH7R//ACKel/8AX2f/&#10;AEGvYraeO6t47iFw8Uih0ZehB6V47+0f/wAinpX/AF9n/wBBoA8h+Eo/4uloR/6aH/0E19jDpXx1&#10;8I+fidoXtM3/AKCa+xR0oAKKYz7QScAD1rN13VpNG0p79bczxxEGYKcFY8/Mw9cDmgDRMq7gpK7j&#10;nAz1rJudZez8SWum3EIS3u4j5E+7rIOqH8OR+NUfE8TzaXba7ppL3Nji5i2H/Wx4+ZfcFf6VJrlu&#10;viLwot1YsGmCLeWbj++PmX8+n40AVtYX+wPEtrrcQC2l5ttL8Dp/0zkPuD8v0PtS+JlOlarp3iOL&#10;IELfZrzH8UDngn/dbB/E1dX7P4t8HAnGy9tv++Wx/MH+VVtGb/hJfBAtr3/WvE9pcg/wyLlW/UZo&#10;At+KNObVfD86wn/SIgLi3cdpE+ZaqXYXxZ4GEsXyyzQCWM90lXkfiGFWfCF9Jf8Ahm1acn7RCGt5&#10;v99CVP8AKqnhP/QrzW9FJ+WzvDJEPSOUbx+u4fhQBr+H9T/tfQbK+/iliBcejDg/rWnXK+E82d5r&#10;mkngWt6XiHpHIA4/Un8q6qgD5t/aR/5GTSP+vVv/AEKqf7Of/I9X/wD14N/6GtXP2kf+Rk0j/r1b&#10;/wBCqn+zn/yPV/8A9eDf+hrQB2f7R/8AyKuk/wDX23/oNfNdfVPxu8P33ijT9E0nTVRrqa6coHba&#10;OEyefoK8j/4UN447Wtr/AOBAoA4Tw7/yM2lf9fkP/oYorvYvhB4s8O3tnquoW9utrb3ULOUmDHmR&#10;R0/GigD6woPSig9KAPkL4z8/FPWQf+mZ/wDHBXq/7OP/ACJ2p/8AX7/7IteT/Gb/AJKtq/8A2z/9&#10;AFesfs4/8ibqf/X7/wCyCgD2aiiigAooqtHdw3PnC3mV2icxvtOdjDqD70APnuEtoJJ5WxHGpZjj&#10;OAKy9Vuru68PNe6HOjzbFmhOAVlUHO38RkZ96i8P6rPqAvdP1JUF/ZSGOdVGFdTyrAehH8jVLw7n&#10;RtbvvDjn9wB9rsc/88mPzIP91j+TCgDWs7qz8S+H1lKB7a6iIkjYdOzKfcHIrM8KzSJb3fh++bzJ&#10;9ObywW6yQn7je/HH4UzSR/Yni6+0jpa3yG+tR2DZxIo/HDfiaXXh/ZPibSNaTiKZ/wCz7r02vzGx&#10;+jgD/gVAC+FHbTLvUPDkhOLN/Ntc94HJIH4HI/KuA/aOOfCWl/8AX2f/AEGu98Rsul+INE1oMFUz&#10;fYbnnrHLwp/B9v5muC/aKIfwppQUhibs4A/3aAPIvhCf+Ln6KP8Aps2P++Gr7D3dQD0r57+D3ws1&#10;K31W08UasxtEhJe3gI+d8gjLeg5+teuxudO8fPEJCbfU7bzSpPCyxkAkfVSPyoAu2F9B4ksNQs7u&#10;2MTxySWtzAW5+ufQggg+9VfCk0kum3ei6i3n3OmyG0kZ+TNHjKMfqhGfcGo1K2XxEdUICahY73Gf&#10;442xn8mpYmW2+I86gjZeacrtz1ZHx/JqADwaWtrS+0GY720u4aBCTy0DfNHn/gJ2/wDAaXwZmzh1&#10;PRGzjTL144h/0xfEifkGI/4DRbFbb4jXyKwC3WnxyHnqUYr/ACaksisHxG1aMEBbjT7eY8/xKzqf&#10;02/lQAvhEfY7rXdF6LZXxeIekcqiUY9ssw/Cjw6PsfifxJpvRDPHfIPaVcN/49G1Foyw/EjU0BGL&#10;jTbeU/VXdf5UqssXxMfBGJ9JXPPUpKcf+hGgBPDQ+y+IfEun9FW7S6jHossYz/48rfnS4+x/EsAc&#10;Lf6WSfdoZB/SWkhkSH4lX4LAJNpMDkk8ZWWUfyIo1llXxx4YlDD5luoiQexRW/mooAWIfZviXcJ/&#10;De6Wj/Vo5Cp/SQflXUV59rHivRbP4oaXbT30cE0NpcRTeadoG7y2Tk8HOD+Vd3BcQ3MYkgmSVD0Z&#10;GDA0AfOf7SP/ACMmkf8AXq3/AKFVP9nP/ker/wD68G/9DWrn7SP/ACMmkf8AXq3/AKFVP9nP/ker&#10;/wD68G/9DWgD1v4n+JrfwhP4e1q6gkniguZQY48bjujI7/WuWH7SGhAn/iTah/30n+NL+0f/AMir&#10;pX/X23/oNfNdAH0Lq3xx0jxRaxaNbaXewy3NzAqyOVwuJVPY+1FeG+Hf+Rm0r/r8h/8AQxRQB92U&#10;HpRQelAHyB8Zzj4rasfQx/8AoAr1r9nMY8H6mP8Ap+/9kFeSfGj/AJKrq/8A2z/9AFes/s7yxxeC&#10;9UlkcIi3mWZjgABBQB7PUMlzDFPHC8qrJLnYpPLY64rO17Ubiw0WTUbGKO48nEjIf4owfmxjvjJF&#10;ZvieMal4ch1nT2BuLMLe27juAMlfoVyKALl1rE9h4otbG5RBY3sZFvKM5Ey8lG+q8j/dNZ9yP7A8&#10;ZwXScWOs/ubgdkuFGUf/AIEMqfoKzfFniPRb7wstzFqMIvUVLu2RG3OHXkDA5HcVV17xFc+JPCLS&#10;6VoV/KVRLqO4kAhRGTDAgscnkdhQBva8P7H8TaXricRzn+z7wdtjHMbH6Px9GNL4xH2Eabr6cPp1&#10;0vmn1gk+WQfqG/4DWHqtt4p8U+D5Z5rvTbK3ltxOkdtC0shIG4ZdiADkdl/Gpl8I2PiDwkLu+vNQ&#10;1GW6tPMU3VwSqsVzwi4Uc+1AB418S6NZNpmpxahBJd6ddrIY4W3sYn+SQYGf4W3f8Bp3iTVb7xH4&#10;cvbLTPD984kj3JcXGIFVl+ZWGTk4IB6VZ0zTLHUPhqEhs4ImuLAqxRACW2kE/mK3fDl0dS8LadcP&#10;y0tqm/64wf1zQB494+0DxT448M6TrMSWzTOAVisw/wAqY3FpHZscEf3ep61xnjHwgfDvgDQtal1S&#10;5v7y9kWTbIxMcY252hfUdCa+hPBP/IvTWLci1up7fB9A5x+hrxr4osR8L9JtiT/oup3EA9grNj9M&#10;UAb3w41vwd4yjjsL3TzaawBgxfaJAsuO6/N+ldNL4N0C58dW9nDZsYbW0aWcee55YgKM546E14D8&#10;IyT8UtEzz+9bv/smvruDT7a2ubm5hhCzXLBpX7uQMD9KAODl8GaDN49t7SO0fyobFpJR58n3mYBe&#10;c+xo/wCEL0GTx8LVbN/Jh08yOPPk+8zgDv6A102gafc29zqWq6mqx3d5KTsDAiKFMhFz9Mk/Wq/h&#10;InUrnVPELDEd9Nsts/8APCP5VP8AwI7j+IoAwo/Begy+PpbZbNvJh09WYee/3mfjv6A0lv4K0GXx&#10;/fWws3MEOnQsR58nDM798+i1veFj9v1PXNc/5ZXNz9ngPrHDlMj6vvP5UeFm+26r4g1fOUnvPs8J&#10;HdIVCZHtv30AYMHgvQZPiBe24s28iHTYSR58n3zI/v6AUN4L0FviALVbNvKTTDIV8+T7xlwOc+gN&#10;afhnUrbUPG3itlf99HLDCikYzHGmCR6/OXH4Cs7wlKLb4leJNPnu5J3SOKOzaT+4C0jpnuVMo/DF&#10;AGPovh3Qtf8AGmp2c2ly2xtdPSK4hNw5KSGV8ENnnKgEfWqth4a0seL9K8P31s7XlnJP5zGV/wB9&#10;F5eY36984PuK3TeTaf8AEjU9dVgNNM0Gl3QxwG2Blk/BnC/j7UeL9Sj0f4k6Lqm2JYbO0Zb2Rjg+&#10;VK4RfyIJ+maAOX8T/CKy1f4jWMEly1tp9zbyMscGWkAj25yzZ5Jf9K9O8K+CtH8G2zw6THOPMA3v&#10;NMzlsfXgfhXkPiz4oa9ZfEWH+xtPsL9kheG0wsjiRXYHOMjn5cccV7B4Rl8UXOl/afE8djDcyYZI&#10;LRGHljHRiWOTQB4h+0j/AMjJpH/Xq3/oVU/2c/8Aker/AP68G/8AQ1q5+0j/AMjJpH/Xq3/oVU/2&#10;c/8Aker/AP68G/8AQ1oA7/4+aXe6xomjWWnW0lzdPdtsijGWbC14V/wrbxmenhvUP+/VfTnjvW7D&#10;w9q/hvUtTnEFpFcyh5CCcZiIHSoR8ZfAn/QbT/v23+FAHzlpvgXxTpWsafe32h3lvbRXcJeWSPCr&#10;8460V7r4m+J/hHXNH/s7T9VWa6nuIBHGEYZPmoaKAPVqD0ooPSgD5O+J+lvrHxn1KzSWOHe0e6ST&#10;OFGxeeOT9K9e8G2Fr4b8Mto2h6DqeprcZNxcXCiCOViMHlzwMccA15H8TdTfR/jRqV7HGsnltHlG&#10;YrkbB3HI+teveD9T/wCEj8NtrOg+JL6yjgyLi31BVuUiIGSMnDY991AFjwnB4r1DRJdNe/srCCwn&#10;lsm2wm4mIU8DcxC/dIHQ8UvhDwjZ32htDql1fXv2S5mtQktwwj2o5UYRcDpj1pPCl94n0/RJdQn0&#10;WC+gv7iS9aSC58qQBjx+7cY6AfxU7wZ4w0y00N5dTW5sGu7ma6DXEDKhV3JXDY2njHegDT8A6XYx&#10;eEhHHaQK6Sz27MqDLBJGXk/hVrwaPtHgW3t25CJJBz6KzLUHgK/tZPCCzx3ET+ZLPcEK4JAaRm5H&#10;0NT+DW8jwPb3D8B0kn59GZmoAf4OP2jwJZo3I8lo/wAASKd4Ibf4LsUPOxGj/AMRTfBo8jwLZs3G&#10;YWk/AkmneCFKeC7FzxvRpPwLE0AR+CufCAiP3Uknj/AO1SeBWP8AwiNmv9xpEH0DsKi8Enb4REx6&#10;PLPIPoXapfAq48I2jdnaRx9C5NADPCnyXviKIdF1JyB9VU14z8XPl8IyRjomvT4/FQa9n8KHde+I&#10;ZOzak4H4Korxf4uc+EJZOz69P+igUAcP8JB/xdPRP+urf+gmvscdK+OvhIM/FDQj/wBNWH/jpr7E&#10;3e1AEF5aR31nNaTqWhmQo4DYyCMHkdKy9at7yHw/9g0SBUldVt4yOBCh4LfgK1bu7is7Sa5l3eXC&#10;hd9qknAGTx3rJ1ie6vPDxvtDuA0oRbmErgiZRzt/4EOKAM3WdRt/B/h6y0ixRjdzRi1sU2n5pMY5&#10;P5sfoazNSmuPh7p1hPG0lxpy232WWIDOJzkrIP8AeYkH6in+J7nQtd8NWesPfpb3iRfaLAtJykvU&#10;Db1JyNp/GsPVLvWviZptjDpelPDp+zzJ7i7kMKmYcAKACzBWBPbJAoA1rjTJPCvhrS9eUFrrTg0t&#10;9t6yxyndKPwY5H0rBk1qwsfDtrrUU3na2t2+pvDApdtkh+ZGxwPkwOf7ooFlfeLrHStN1DWbue7u&#10;nZbu3h/dRW8UTFXyq8sSwxye/Sr9kkS+EYfCVrEkd9LeSabMUUK3lxnLOSP+mZXn/aFACaNpfiTx&#10;L4RuV8uz0611SSS7aaXM077zlcKMBcDaMknp0qr4K8Lw+KLPWr/W0mu7o/6DHJdtuKGNcMV7Abyc&#10;fSun0HVBongO6S4ctNpDy2nPVmQ4T8wV/Os3wpNL4SsPEFpqEjM8MUepfN1JlU7h+DqfzoAf8ObU&#10;apc3+t31pGLy2ZdOjZl5URLhiPTLE16PXAfDiC50t9U0u8ctOzR35z285csP++lNd/QB82/tI/8A&#10;IyaR/wBerf8AoVU/2c/+R6v/APrwb/0NauftI/8AIyaR/wBerf8AoVU/2c/+R6v/APrwb/0NaAOz&#10;/aP/AORV0n/r7b/0Gvmuvpb9o1Gk8L6SqKWP2tuAM/w183fZbj/nhJ/3yaALvh3/AJGbSv8Ar8h/&#10;9DFFSeH4Jk8SaWzROqi8hySp/viigD7poPSig9KAPj/40HHxU1f/ALZ/+gCvV/2dokn8E6rHIqsj&#10;XhDKwyCNg4ryj40/8lU1f/tn/wCgCvWv2cP+RN1P/r9/9kFAHp2v6ddX2iyafYyxwediNnPGyP8A&#10;ixjvjpWb4ndNP8OQ6NZoPtF5ts7aPHIBGC34Lk11JGaiktIJZ4p3iVpYs+W5HK54OKAOE8VeF9E0&#10;7wusNvYRrfOqWltJFlHZ2wo5HXuar69oF/4a8JNFpniG9AaNbVLadVlRmYhQFyMjk+tdXdaTcX3i&#10;m2vblo/sFjGWt4gclpm4LN6YHA+pqjdN/b/jOC1Tmx0b9/Oez3DDCIP90ZY/UUAYuqX3ifwx4Plg&#10;udMsLuGK3ECTWc5RgSNozG45OT2apo/GGmaB4TFleQ3thPbWexVurdlDMFxw33Tz71qa9jV/E2la&#10;FHzHC32+89AiHEan/ec5+imneMf9OXTdATDPqNyPNHpAmGkP6Bf+BUAVtN1Gz074bB4bqGUwWBZv&#10;LkB+YrnH5mtvw3bHTvC+m27jDRWqb/rtyf1rlfGvhfRbs6ZpcGnxQ3eo3aIXgHlkRJ88h4/2Vx/w&#10;KpPEel6l4b8O3t7pviK9CRR4S3ulWYMx+VVBOGySQBzQBq+CTnw/Let0u7qe4B9QXIH6CvGviopb&#10;4W6TcnrdapPP9QzNj9MVp+PPEPirwR4Y0nR42tI5lUBJbNnbemNpDoy4GSex61x3i7xa3irwFoWg&#10;LpF3a39pMsYVkOyX5cAqfUntQBi/CM/8XP0Uf9NW/wDQTX1qNZ09pruE3UaPaECYOduzIyOTXjnw&#10;3+GOt6HEl81raWN845u7v97LGD2jjHyj6s2fautfwlZ2/jzTn1GabVJLy2k8xroggsmCDtGABye1&#10;AEuj+OJbifUNKgtbjW7yCdvKktwqxvE3KlnOFGOQevTpVTw1pmvS3WoaBean/ZdtaP50VtZYZxFI&#10;SwXzSPug5HAFdE8Mdj8Q7FYEWNLjT5EZVGB8jAj+Zp7gRfEmMj/lvprBvfa4I/maAMrwb4f0zRde&#10;1zTEtUeS3mSeCaUb38uRc4yfRg/51qeGB9h1jxDpA4jiuxdQr6JMoYj6bxJ+dKn7r4lSbek2mAt7&#10;lZOP50W42fEq/CnHm6XCT/wGRx/7NQBU8Nafbab428VqqfvppYbhXPXY6cge29XP41meEY/tHxH8&#10;Sajc2TWzzxRSWiv18rLIzY7FjGp+mK3oAF+Jd6g6SaVCx+olcfypHGz4lptODJpBB/CXj+ZoA54W&#10;cuo/EzU9GXadNjlg1S6wesmwKqY9ygb8Kf4ptBqXxP0TTY5kCXFo730eeWiidXQH6sT+Rp2mWsXh&#10;Xxpq1xdXDTvLpK3V1MRgu4mk6D6EAD2FRafYzr4t0DW75Ct/qklyzoescQi+RPwAH4k0AdCw+zfE&#10;qEjhbvSmU+5jlBH6SGuprmNV+X4g+G2H8Vteqfp+6NdPQB82/tI/8jJpH/Xq3/oVU/2c/wDker//&#10;AK8G/wDQ1q5+0j/yMmkf9erf+hVT/Zz/AOR6v/8Arwb/ANDWgD23xhPZ22v+GZb+SGO3FzNuaYgL&#10;/qjjOfero1vwh/z/AGkf99R15z+0eceFtK/6+2/9Br5qzQB9feMNV8NXHh54rK702S4a4twixMm4&#10;/vk6Y9qK+VPDv/IzaV/1+Q/+hiigD7soPSig9KAPj/40/wDJVNX/AO2f/oAr1r9nD/kTdT/6/f8A&#10;2QV5L8af+Sqav/2z/wDQBXrX7OH/ACJup/8AX7/7IKAPZqKKKAEKg1WitILJZja26IZXaVwvG9z1&#10;J9zVqjAoA57w9pdxYJe6jqRT+0L2UyzFTkRqOEQH0A/maqeHgda1y+8RvnyMfZLHP/PJT87/APAm&#10;H5AV0l1bR3dtJbSgmORSrAHGQetZerQXll4dNloVsom2rBCAQFiU8bznqFHNAFDSv+J34vvtX62t&#10;ihsbU9mbOZHH44X8DRr5/tbxNpGiKcxQv/aF3/up/q1P1cg/Ra1bK1tPDXh9Ii4S3tIi0kjHrjks&#10;fcnJrM8KwvJBd+IL5THPqJ8wB+scKj5B7ccn60AN8SAan4g0PRQAy+d9tufaOLlQfq+38q4L9ool&#10;fCulFTsP2s8+ny133hRW1O81DxHKDtvH8q1z2gQkA/icmuA/aP8A+RS0v/r7P/oNAGJ8H/ipqU+q&#10;WfhjVW+2pMSkFxn548DOGz1HFetxrJqPjyS42Mtvptt5IZhjdJIQTj1wAPzr5g+Ef/JUtE/66t/6&#10;Ca+xcelAHMxt9v8AiJK6cpp1kI2P+3I2cfkv60Qn7V8R7lkGVs9PWNj6M75x+S/rVyxsrbw1pl/d&#10;3E7Ss8kl3czleW9gB2AAAHtVXwtBLa6Vdazqa+Rc6hI15OrH/VJj5FP0QDPvmgBLU/afiNfyDlbS&#10;wjiJ/wBp2LfyFFj+/wDiLq8g+7b2FvCT/tFpGI/Lb+dJ4OVprC+12dTG+q3DXKhuCsIG2LP/AAAB&#10;v+BUngwm7tdR1tgR/al480eR/wAsVxHH+apu/wCBUAPsv33xH1STHEGnW8R+rPI1Iv734mSEdLfS&#10;VDfV5Tj/ANApPCJ+2za3rX8N/fMsR9Y4gIl/VWP40eHD9t8SeJNT/g+0R2MZ/wBmFcn/AMfkcfhQ&#10;AQqs/wAStRJUMkWkwRsCMjLSyn+QFLrPz+OfDMQ/gS7l/AIq/wA2FJ4Z/wBL1/xJqX8L3aWsZ9Vi&#10;QA/+PFqUf6Z8Siw5XT9L2n2aaQH+UVABqX7z4h6Ao/5ZWd3IfxMSiuorl4f9J+JV045Wy0xI8/7U&#10;khY/oi/nXUUAfNv7SP8AyMmkf9erf+hVT/Zz/wCR6v8A/rwb/wBDWrn7SP8AyMmkf9erf+hVT/Zz&#10;/wCR6v8A/rwb/wBDWgDtP2j+fC2k/wDX23/oNfNeK+zPGWm2Wra94Zs9Qto7i2e5mLRyDIOIiR+t&#10;WB8OvB3/AEL9h/37oA+PfDo/4qbSv+vyH/0MUV9TeLvBPhnTPD7Xljo1pBcx3FuUkRMFf3qCigD0&#10;ag9KKD0oA+P/AI0/8lU1f/tn/wCgCvWv2cf+RN1P/r9/9kFc78S/hL4t8S+PNQ1XTLSCS0n2bGad&#10;VPCgHg+4r0D4NeD9X8G+HL2z1mGOKeW58xVSQONu0DqKAPSKKKKACiiigApCBilooAzdY0mHWrMW&#10;lwziAyK8iIceYFOdp9iQKy/FC3d9Ha6DYpIgviVuJ1GBDbj73P8AePCj6n0rpqKAIbW3itbaO3hQ&#10;JFGgRFA4AAwBXjv7R/8AyKWlf9fZ/wDQa9orxf8AaP8A+RS0r/r7P/oNAHj/AMI/+SpaJ/11b/0E&#10;19jjpXxx8I/+SpaJ/wBdW/8AQTX2QOlACEAjBANZeuaU2s6a1h9oaGGVwJtoyXTOSvtnpWrRQBy3&#10;imWUWFtoGnApPqH7hSg/1UQHzt+C8fiKk8QXA0HwutnYLtnkVbOzRf7xGB+XX8K6MoCc4GfWsebR&#10;WufE8Gp3EoeC1hK28GPuyMTucnvxgD05oAiYweEvCGAPksrcAf7bY/mT/Oq2lgeF/A32i8/10ULX&#10;Nwf70jZZv/HjiotVb+3/ABRb6NF81pp5W6vW7F+scZ9/4voB60viNv7Y1jT/AA7FyjMLu9I/hiQ8&#10;A/7zcfgaAL3hKwk07wzaJP8A8fEoM8xP99zuP86p+Ef9Muda1o9L27KRE944hsX8Dhj+NXPFWoNp&#10;mgTGAZuZ8W1ug6l3+UY+mc/hVW/K+FPA/kQfNLDAsEPq8rfKPxLGgBPCX+l3Wt6seRd3pWI+scY2&#10;D9QT+NdTWboOmjSNDs7EcmGIBj6t3P55rSoA+bf2kf8AkZNI/wCvVv8A0Kqf7Of/ACPV/wD9eDf+&#10;hrVz9pH/AJGTSP8Ar1b/ANCqn+zn/wAj1f8A/Xg3/oa0Adz+0Nd3Fl4c0ie1nkgmW7bEkTFWHy+o&#10;r56/4SfX/wDoN6j/AOBT/wCNe/8A7R//ACKuk/8AX23/AKDXzXQB0ei69rF3r+mQXOq3s0T3kO5J&#10;J2ZT846gmis7w7/yM2lf9fkP/oYooA+7MijIrM1bU7eyiWFr2C2up1b7P53RmAz/AIVzj+L5brw7&#10;AsElnb65NhGheUOsHPLNg9MAkeuRQB22RRketUNL1O01S1MtpdRXKxuYZJIvu714YfnWfc61cDxC&#10;1pCIRZ28G6eSR9v71j8iA+pHP4igDfyKWuL1LxdO9lpcun2ssctxOfPSZADFGjbXJJOBzwDnvW54&#10;f1wa7aTXKWssMKTNFG8hGJQvBZcds5H4UAbFFA5ooAKKKKACiiigArxf9o//AJFLSv8Ar7P/AKDX&#10;tFeL/tH/APIpaV/19n/0GgDx/wCEf/JUtE/66t/6Ca+yB0r43+Ef/JUtE/66t/6Ca+yB0oAKKKKA&#10;CkYZFLRQBAlvHE8jxRIrync7AYLHGMn1rK0HRptPkvb2+dJdQvpd8jr0VBwiD2A/UmtykZdwx2oA&#10;5OA/8JH4wa5A3aboxMcR7SXJHzEeoRTj6k+lLdn+3/GlvZJ81lo2Li4PZrhh+7X32rlj9RWu1n/Y&#10;2hyW+kWilo0Ywwg43MeeSfeo/DmjtpGlLHK4ku5nM1zL/flbkn+g9hQBsDoKWgdKKAPm39pH/kZN&#10;I/69W/8AQqp/s5/8j1f/APXg3/oa1c/aR/5GTSP+vVv/AEKqf7Of/I9X/wD14N/6GtAHsHxF8O2X&#10;iq/8O6RqHmfZprmUt5ZweIif6Vjf8M/eDj3vv+/3/wBaovjvrN/oGkaLqOmzmC6junCSAAkZTB61&#10;4r/wuDxz/wBB2X/vhf8ACgD13Xfg14Z8N6curWJu/tNvcwFN8mRzKo6fjRXk9n8SvFuuanYadqGr&#10;yTWs13CHjKrg/vFPpRQB9GeLHaPxX4bZHkRgbj5o4vMb7o/hFZmmXM48ba2ftV7kwQc/YGJP3uox&#10;Xby6PHLM0pursEkkbZcAZ7CuZ0vRn/4TnXC0t8sZhtwsnmEBjhs898UAW/AiyLot75okDtqd22ZY&#10;yjMDMxBwemc1zsVvY32tT2cOtrqK2l20r28zBw8+eNwQZwgxye4HpXbxeH7WDU11Hz7t7hUMY8yd&#10;iu0/7PSspo9cs7ea7nSFS0mRa6fENzktwWZvzJoA5jWNTuNT8Ftf3sljAbu1kLxrOIjJsJAHOSw9&#10;h61teAoZ0hdU1HzbGGKNIrcSCQIdoJ5wOOmBzisy7tLjS/CUuj3kepif7M8UbWkZlhcsSf4QSOvO&#10;a3vClzbXDqsSauZYoERzdxPHHx6BgMn6CgDrR0paQdKWgAooooAKKKKACvLvjh4Y1fxR4c0+20ez&#10;a6miuS7qpAIGMZ5r1GkIzQB8yfDf4a+LtF+IGlajqGjywWsMjNJIzqcDafQ19NjpSHj6UucCgBaK&#10;TNLQAUUUUAFFFFACEZoAwKWigAooooA+bf2kf+Rk0j/r1b/0Kqf7Of8AyPV//wBeDf8Aoa11nxw8&#10;EeI/FWt6bcaLpr3ccUBRyrqu07s9yKrfBPwH4m8LeLby81nS3tLd7No1dpEbLblOPlJ7A0AaH7R/&#10;/Iq6T/19t/6DXzXX1/8AFTwLe+PdGs7KyuYbd4JzIWlBwRjHavJ/+GcfEH/QXsf++WoA8q8O/wDI&#10;zaV/1+Q/+hiivYNL/Z712w1eyu5NVsikE6SkBWyQrA/0ooA+jaQDFLRQAU3aKdRQAm0Yx2o2g0tF&#10;AB0ooooAKKKKACql7PcQoht44nZm2kSPtH/16t1Wv4YJ7GaO5wISvzEnGB657UAc/eeItVttdtdM&#10;TToJHlt5Z3IlPyquMdu5OKZeeJdTt/7EMdlbsNTuEiUeYSQhUuW6dlFYXgbUZL7xNqTam7tdyQKt&#10;lI6bfPtVJAYe5J5/A1Jojyal41i02RT5fh4Sgk9C0hxHj6JmgDqPElzefYo7LTZPKvrxxGkgGfKX&#10;qz/gP1IrPTxRLJHPPZwi8svK221wnBknDbdhB9xnI4xmqnjK0s7jVLON7HUJbi5jMRmtg5CR/wAQ&#10;4IG49Bn1qONb9NRudLguZYLOGwV4LeKFVZBuIA4PoOxoAPCes6zJeQaJOYruazRhqVwzHdG/ZR65&#10;6j2rvK8j0bRIrjxNe7oZrdYb1MSRI0RUbASpYPkBjyeuT9a9bAAGBQAtFFFABRRRQAUUUUAFFFFA&#10;HMeJNcu9M1bRLS3KrHeyypIxhaQgLGWGAvPUUq6tcNnF6eDg40+Xj9KqeJ3VfGfhjMscXlfa5i8h&#10;+VB5WwE/i4rHgu2PiDxE8er2MMvkRqzq3yudpO4DON3bNAG9o2t3994qmsmkEtitoJVkFs8eXLEd&#10;W68CurxXD+BtRt/sGmwLqNiguLJJIrCEDchwCxznJ5POa7cGgAxRS0UAFFFFABRRRQAUUUUAFFFF&#10;ABRRRQAh6Vnanpv9phLeeU/Y85liH/LX0Un+76jvWlSUAYOraRJdX9lPZQxw3Vujxx3R/wCWKMAC&#10;Avc8cA8Vjz+DLjTbm11Hw5drDqSttu2uMst4pOWMmP4h1B7dK7bvRQBjXul399eRv/a09tahMSW9&#10;uqguc8neQSB9Kw/7Bv1uZ9QlsILoMPJFlLKXJRWJDb2zlj1wa7WigDznT9MuINWvJJPBasl3cJIr&#10;SPEVhwoGfXtmvRh0GetLSd6AFooooAKKKKACiiigAooooAwJbPbrF3q11CZdkQt7eELuJGck/icf&#10;kKq6bobxW2rX11BH9sv8t5SqD5ahcKv1/rXUUUAYfhGwNl4V0iGe2WK5itI0kBUBgwUA5rdo70UA&#10;FFFFAH//2VBLAwQKAAAAAAAAACEAR+peDI0jAACNIwAAFQAAAGRycy9tZWRpYS9pbWFnZTIuanBl&#10;Z//Y/+AAEEpGSUYAAQEBANwA3AAA/9sAQwAIBgYHBgUIBwcHCQkICgwUDQwLCwwZEhMPFB0aHx4d&#10;GhwcICQuJyAiLCMcHCg3KSwwMTQ0NB8nOT04MjwuMzQy/9sAQwEJCQkMCwwYDQ0YMiEcITIyMjIy&#10;MjIyMjIyMjIyMjIyMjIyMjIyMjIyMjIyMjIyMjIyMjIyMjIyMjIyMjIyMjIy/8AAEQgAxAEeAwEi&#10;AAIRAQMRAf/EAB8AAAEFAQEBAQEBAAAAAAAAAAABAgMEBQYHCAkKC//EALUQAAIBAwMCBAMFBQQE&#10;AAABfQECAwAEEQUSITFBBhNRYQcicRQygZGhCCNCscEVUtHwJDNicoIJChYXGBkaJSYnKCkqNDU2&#10;Nzg5OkNERUZHSElKU1RVVldYWVpjZGVmZ2hpanN0dXZ3eHl6g4SFhoeIiYqSk5SVlpeYmZqio6Sl&#10;pqeoqaqys7S1tre4ubrCw8TFxsfIycrS09TV1tfY2drh4uPk5ebn6Onq8fLz9PX29/j5+v/EAB8B&#10;AAMBAQEBAQEBAQEAAAAAAAABAgMEBQYHCAkKC//EALURAAIBAgQEAwQHBQQEAAECdwABAgMRBAUh&#10;MQYSQVEHYXETIjKBCBRCkaGxwQkjM1LwFWJy0QoWJDThJfEXGBkaJicoKSo1Njc4OTpDREVGR0hJ&#10;SlNUVVZXWFlaY2RlZmdoaWpzdHV2d3h5eoKDhIWGh4iJipKTlJWWl5iZmqKjpKWmp6ipqrKztLW2&#10;t7i5usLDxMXGx8jJytLT1NXW19jZ2uLj5OXm5+jp6vLz9PX29/j5+v/aAAwDAQACEQMRAD8A9/oo&#10;ooAKKKKACiiigAooooAKKKKACiiigAooo7UAJketGR61yvie9vG1fSdO0+RlcSm5udsgT90oOASe&#10;xYj8Ki1HU7q80iO3uYre2N8xhguIb3gSZO3DBevH5jFAHX5HrRketcz4e1XULu6k0+dIZBYoIbq4&#10;3ksZsA9NoGMehOKzvFetm28R+HoIo77cbqTdHHGw84CM8Ds3agDt8j1pciuKg8RXWpa1qunvfR6X&#10;HbeTsEiDzsPGGIOTjIOa0/Di2cU97FDrk2qXAYNN5kobyyRxgDhfpQB0VFFFABRRRQBlarq406+0&#10;618hpDfSmIMGA2YUtk/lXHr4t1Y+AJtRMM63axPILvyl8vKybcAZyTj2rd8UaDJqFxDqYvLwfYEa&#10;SK1t3VN8mCPvHpkHH41w1rbzvY3djDpt1KJ7doRaC7UwW4J3bmkDHLZ9OfagD0Ky1LUp9Qi+0WiW&#10;2nyLsjaZsSyy4zkL2GA3B5pnjLW5NC8NT3ds0Yu2ZYoPM6b2IAz7c1laDpNpq0VjdS6/c6hPYSB2&#10;iWf5ElAI5GAeMng1N4lstV1G+ivLSKJotLBnjguOFuZcevYKM4PTJ9qAJdX8Tw2vhrUWtdSs5tXt&#10;LE3DRxuGwQOu3PTIrorF5ZLGCSZg0jRKXKjAJxzivNZITqnhXxh4qltxE19aPBbA87YY0K8ezNuP&#10;vxXVaXNr1nqNjazwpd6VPACtyvyvAQoO1x0IPYigCXV9dltddggikijsbSF7nUppFyI0xhQPQk8/&#10;QVBf67O/iLQ4dPuovsd9a3EpLrwxUIU9x96uakj0y88T3+kpfXV1Es/n38LbmEj/AMMICrnYOCT7&#10;Yq3rto1v4k8M3s9jp1pA0k8Db8uFLxbhuyF/554oA6nw5rZ1i1mE/kR31tI0VxDFKHCHPByOxHI+&#10;tU9T8RnS/FMcFzcxRaaLF55GYfxh1Uc/j0pPDF3JqsF7fWlwotZGMUCi08pcrxvU5yymse10i2tv&#10;GumWF/Ol3Pb6fJKXl48yRpd27H1LflQBv33iSbT47J5tMfbe3CW8JWZTlnyRn24rT06fUJ3n+3WK&#10;Wyq37orNvLL78DFYXjbr4c45/tu3/k1dYKAMq/8AEem6ZFcy3UrolspaU+Wx2gDPpTNZ8SWej6RD&#10;qEiSypO8aRRxr87l+mAcdsn6A1w/iy88268Uxl5eYba0RQrEYZxvb04B5PtW6kq6pqlrqZtnurFI&#10;ylgqOu0kjl8E/eKggegz60AdhHKskaupyrAEfSnFhXI+FZdah1K8065gt/7OhYmHM4aeAHojAZyP&#10;Q8ccc1WjkeXx54hhlS+miiitDGkEjKqZV89COuB+VAHTaPrMWsR3bRRSR/ZrqS1bfj5mQ4JGD0rS&#10;zmvN/CsUX2DWT9j1Ikand4Kytx856/N1rovAcjHwDpEztJK724di7FmJ5PU0AWbvxdpdkL8ym4Is&#10;DicpCzBTgHqB6EU+fxXpkEtxG5nLW8CXEm2FmwjAlTwP9k/lXH+III7aw1qWaTVI/wC1ZBst44k+&#10;Z9oUKAckk49qrTRarJODNHc2+o6haQ213bRhQvlJuBKMwOSN5yKAPS7G9h1Gxgu4N3lTIJE3Lg4P&#10;IyO1WayPDhddIit3tLi2+zDyVE5Us6qMBuPUVr0AFFFFABQelFFAHBeNLKVbzTriOytZDLqNuhlk&#10;nYMwyfkxsOF/H8KfqlqqaGYtQnt7Uwnz4bWzQPEro25SCUBzkDNdB4k8Ox+JLGC1lu57ZYrhJ98B&#10;wx2npnt9RVqfTY00WbT7RVjRoWjQdhkEc0Acn4Ukju49LZdVvPtE0ZvJY1iAjkZh8wZtvvwM9vas&#10;vxdp8+t+OtFlE0lvBBLJa20iEg+a0bM7j6FUA+hrvtDsJNO0OxsZmVpLeBI2ZehIAHFZ/iHR76+v&#10;9IubBoVayneVvNzg5QqOnuaAOQjlfR7vWvEGous6WV5BDdTBfvqtuiuwH+83T2rqvBdg0OmT6pPG&#10;EudWna8ZccojfcT8F2j65pLLwhGYEh1Sb7VCrtIbfHyPIxJZ3/vkknrgD04zRoXh7VNB1KWCDVVm&#10;0HGYbWaMtJAf7qvn7o7ZB9KAOooopCcCgBaKTd7UA5oAw/E1nLq2nyaZHYi484DLSyFI05zkkcn6&#10;Dr7VyWneE5tP17SLAWUrW9rBO098EVYpCwAQBcnkc9RXpOOc5pNvNAHJ6Jp19pXiy8WbTrZoLmAM&#10;uo248ssVOAkidN3zE7h1xWnqlleauWsAxt7E8TyA/PKP7q+gPcn8PWtrb70YoAwPE+mM/gfU9N0+&#10;3BZrN4YYYx/s4AFa9kjJYQRsCrrEoIPY4FWSM0gGKAOcTStbW6urifUYEjZyyQ2NsqO69t7uTk4+&#10;lZev+ENR8WWC22o3y2sELCS3hj/eMZB0aRzjI5PyjHXqa7cjNGKAON8O3GvHXmtdV0j7Fb2llsR4&#10;GDQzPu5K46cAcEcc1ak8MDWBfXeos8N3dMnlNEfntkQ/IAfXOWP+9jtXUbaTb70Acb4li1fUNc0K&#10;wh0pmtYL+O7e9WYFVVAeGGAQTmuzFJt5zmlxQBw3ifVZ9Gsr86jq0KPMjrZ20FqQ0rEEIm45yx4G&#10;BisiXTpYYIrODWLG0WGxtSu+4UNFdREZOM91yD616a8EMhUvEjbTuXcM4PqKXyoxnCDnrxQByPhO&#10;+0p7+9kW+tpdU1KRrlo0kDMIl+VR9AP51oR+HpF8Rapqo1KeIXqQoI4dowIwwySwPXca3wig5CgH&#10;6UuBQB534YksoIdbt7nxE9tKuq3QZHmiU8v1IZc85rZ8K3enwwSeG9N1CO5OmwRqsoYOTnPJxwea&#10;3ptG0u5laWfTbOWRuryQKxP1JFTW1hZ2SlbW1hgDdRFGEz+VAHmWqmW31DxNdyapfve2MYFpII1Y&#10;R5TJ2/IQvPpin6nKdVh1+31G8vGSzhhkthHCp2OYFYndsJU7ueCK9Q8tBu+UfN14601YIlLlY1Bf&#10;7xA5btz60Ac94HsXtPDFlJLqF9ey3EKSs95MZGGQOBnoK6WkAA6DFLQAUUUUAFFFFABRRSGgACgd&#10;KXGaguLqC0iaW4njhjUZLyOFA+pNYD+NtPmcx6TBd6u/TNlEWjH1kOE/WgDpQMU1iqjcxAA7mua3&#10;+LtT6JZaRCf7x8+XH6KD+dKPBdndNv1m7vNWbqUupf3Wf+ua4X8waAJrnxpo0Mxt7a4a/uRwYbJD&#10;MwPvjgfiah/tLxRqRxZ6Vb6fEekt9Juf/vhf8a6G2s7ayhWG1t4oIl6JEgUD8BTp2aOB3jjMjqpI&#10;QHBb2oA4PxRo2pWvh261G98Q389zCUZEgb7PEDuH8Kcn/gRNd7F/ql+g/lXnvjLxZC/hW9t77TNS&#10;sJG2jdPbEx/eH/LRcr+ZFdnpmtaZqcCtYaja3S7R/qZVfH5GgDSopAciloAKKKKACkJxS1ynja2i&#10;vm0OzuAzW8+oKkqBiu4bWODg5oA6oH6UZrmh8P8Awvj/AJBY/wC/8n/xVZOq+GtJ0LW/Dlxplqbe&#10;WTURG5WVzuUxucEEkdhQB3g5FFA6UUAFFFFABRRRQAUUVg+IdWurSaz07TI45NSvSwiMv3I0X7zt&#10;jnAyOO5IoA3qK5R9F8SwRGe38SNPcgZ8q5t0EDH0+UblHvnj3qtp3ijxHrkLnTvD0EDQyNDM9/eb&#10;VWRThgAisSM9DxmgDtKK5c3vjO3G+XRtJul/u2t86v8A+PxgfrToPGNrHcx22r2N3pE7nCfa1Hls&#10;fZ1JX8yKAOmopAysoZSCD0IpaACiiigAoPSijtQBgap4gms9Rj0yw0ye/v3i87YsixoiZxlmY8c+&#10;gJqr9i8V6l/x96lbaZEf+Wdkhkcf8Dbj9KcP+SmH/sFf+1K29Svxp1mbg21zc4IHl20e9z+FAGPb&#10;+C9ISZZ7yOTUbgc+bfOZefZT8o/AV0McaRoERFVR0AGAK53/AITBP+gDrv8A4BH/ABo/4TFf+gDr&#10;3/gEf8aAOlorzXxT8Wh4dhynhbW5XIyGmg8qMfU8n9KqeBPipfeJra9u73RrgokoSOOwgaTYMfxE&#10;nrQB6rRXNf8ACYr/ANAHXv8AwCP+NH/CYr/0Ade/8Aj/AI0AL49H/FGX/wBE/wDQ1qxd+FdC1NVk&#10;utLtnlwP3ipsf/vpcH9a5jxn4qW58J30X9i61HuC/NJabVHzDqc1txeMFEaj+wdd6D/lyP8AjQBi&#10;eJPA2vGxb/hFPFF/YyqOIJpfMRvbcckVyXw/tPiPZa9fza2Lq8ltVCi1ubkokgb+JGAKt0/CvS/+&#10;EwQkD+wtdH1sj/jXRxtujVsEZGcEYIoA5tPFjW7rHq2iapYMxxv8nz48/wC/Hux+OK6RWDAEdDzT&#10;qKACuc8W21/KNKudPsXvXtL1ZnhSREYrtYcFyB39a6OkNAHIWHi/VdRtfPtPCOoyRB2jz9qtx8ys&#10;VI5k9QaoDVNT8VazpqxaBdWsWmakTdTTTwkIVRgVAVyT94dBWz4F/wCRcb/r9uv/AEc9J4R/4+/E&#10;X/YVl/ktAHTDpS0UUAFFFFABRRRQAVyviNn0rX9M19o3ktII5be52Lkxq+078DsCoz9a6onFNYBx&#10;gjI9DQBh3Hi7Qbey+0/2pbyIRlVjcO7n0CjnNR+EbO6h065u7uIwzX90915R6xq33QffAGfc1R07&#10;TLGP4ias8dpArLZ27KRGAQSz5NdeDjigBe1V7qzgvbZ7e6hSaFxhkcZB/CrFBoA4sNP4Iu0R3km8&#10;OzMFUudzWTntnvGffp9K7JCGAIOQRxUN1aw3lpLbXEayQyqUdG5yD2rn/CVxLafbPD93I0k2mOEi&#10;dvvSW5/1bH1IHyk+q0AdRRSA5paACjtRR2oA5gf8lMP/AGCv/aldPXMD/kph/wCwV/7Urp6ADFGK&#10;KKAGSRrIhR1DKeoIyDVOz0mx06WWSzs4IHmIMpiQLuI7nFX6KACk4paoakdSW1B0tLZ59wyLhmVc&#10;d+g60AZXjz/kTNQ+if8Aoa10EWPKT/dFcB4zl8Vnwpei6ttJEOF3FJpCfvD1FbccvjLy1xa6NjaP&#10;+W8n/wATQB0/ejI6Vyd7N47W1kNpZ6IZ8fLumkx/IV5Pear8WB4s0+PWlntrFrlAws12wnngMyAt&#10;tzjOaAPoXNJkVzXm+Msf8eujf9/5P/iatac/iQ3ijUYNNS2wdxglctntwRQBuUhpaQ0Ac14F/wCR&#10;cb/r9uv/AEc9J4R/4+/EX/YVl/ktL4F/5Fxv+v26/wDRz0nhH/j78Rf9hWX+S0AdPRRRQAUUUUAF&#10;B4FB6Vh634gXTTFZ20Ju9UueLe0Q8n1Zj/Co7k0Aa8s0cUZkldI0XksxwB9TXB6h4vOo+K7TTNF1&#10;62htJImBuEgE0Zmzwm/O3OM8ZrXt/CZ1KRbrxNP/AGhOPmW26W8XsE/i+rZrZ1HRbHUtLfTp4QLd&#10;lwBH8uwjoVx0I7YoA52Pwxr8OqXGpL4kQTzxpHITZLjapJHf/aNVfCnjOC7vr+x1PWraV1n8u0la&#10;PyPPGMErnhucjIqOLQ72+8S6jot14j1SWwitYXMZaMFwxYFSQoOML/Ouzk0fTZ9OXT5bG3ezVBGs&#10;DRgqFHAAFAFzfx7U6uRk0TUfDubjw7I81qvLaZO+Vx/0yY8qfbpW5o+tWut2QuLZmBDbJYnGHicd&#10;VYdjQBpGuV8QoNM8RaNrK8LJL9guMdCsn3CfowH511VZfiLS11nQLzTycPNGRG39yQcqw9wQD+FA&#10;GmKWsnwzqp1nw/aXjgrMV2TIeqyKdrj8wa1qACjtRR2oA5gf8lMP/YK/9qV09cwP+SmH/sFf+1K6&#10;YnAzQAtFc5PrXiAzvHa+GGZFYhZZ7yNFb3wNxpnm+M5+kGkWgP8Aed5SPyAoA6Qtiqd7rGn6dJBH&#10;e3kEEk7iOFJJAGkYnACjqTmsC60bxZe28kb+JYbRmGA1taAEfQsTXmknwT8SQeKLbWh4iF/JHMHd&#10;pmdJCuecNzg4zQB7tu4qpdarp9kM3V7bQD/prKq/zNYw8CaG4/0pLu7/AOvi8lcflux+lW7bwf4c&#10;szmDQ7BW/veQpP5kUAcz438Z+HLjwtfW1trFpcTNswlvJ5h++P7ua2I/Gtm8ai10zWLrgYMdi4U/&#10;i2BTvHEMUHgq/WKNEACYCqB/GtdJEP3Kf7ooA5s+ItYm/wCPbwteY7G4mjj/AKmtXS5tRuIHbU7O&#10;K1kz8qRy+Zx7nArRwKNooAMUuKKKACkNLSGgDmvAv/IuN/1+3X/o56Twj/x9+Iv+wrL/ACWl8C/8&#10;i43/AF+3X/o56Twj/wAffiL/ALCsv8loA6eiiigAooooAz9Z1WHRtIuL+fJSJchB1djwqj3JIH41&#10;neGdHltEk1HUcPqt6A87Zz5Y7Rr7D+fNV9bX+0vFmi6UeYIS1/OvY7OIwf8AgRz/AMBrqMUAAABy&#10;BQaWkNAHN2H/ACUHWP8Arytv/QpK6UdK5qw/5KDrP/Xlbf8AoUlbd7e2+n2kl1dzLFBGMs7nAAoA&#10;nbaBk8D1rlNfgbQb9fE9iuIxhdRhXpLF/fx/eX9RmmomoeMJVlmE1hoSnKRcrNd+hbuie3U11L28&#10;Uls1u6AxMpQqehGMYoAfDKs8SSxsGR1DKR3Bp5rmvBMsiaTPpkrFpNMupLMsepVSCn/jjLXTUAcr&#10;pB/snxdqWlE7YLwC+tx2yeJAPxwfxrqR0rmPGQNguneII/vabcAyj+9DIQj/AJAhv+A106kFQR0P&#10;IoAWjtRR2oA5gf8AJTD/ANgr/wBqV09cwP8Akph/7BX/ALUrp6ACjFFFABijFFFABSE4GaD0Nctq&#10;+j+H3uZLrVdSlTcclJL9kQfRd2BQAnj69tk8H36PcQhiEwC4B++KsP418O2yKr6vbs2B8sRLn8lz&#10;XC+JJ/Acmi3Vno8dte6i20ILeMzPncCeeccZrrbXXJUjVdJ8IagRtADNFHbp+bEH9KAMDxZ8Y7PQ&#10;4CmmaTqN/ckfKz2zxRD6lgCfwFVvh94+8VeKdMupzpcFzOJyDuuFhSEY4GMFj9cV6faGa4so2vLV&#10;YZWGXh3iQKfTOOafDa29uzGGCOMt94ooGfrigDnseNbjq+iWSn+6JJmH57R+lb1il1HaRJeTLNOB&#10;h5FTaGP0ycVZooAKQ0tcv4zV5zo1mJpoorm/WOXyZCjMuxjjI57UAO8Df8i43/X7df8Ao56Twj/x&#10;9+Iv+wrL/Jajt/AGjWsZjgl1KNCxbat9KBknJP3vXmsu88OWnhnXNEn0ye9RrvUts4kundZAY3Jy&#10;CevA/KgDv6KQdKWgAooooA5e2+b4k327qunRBfYF2zXUVy98wsPH+mXDcJf20lqT/tqd6j8t35Vu&#10;Weq2WoXFzBaTrM9s2yXbyFbGcZ6ZoAuUhpScVg674hXT547CyhN5q0wzFaqeg/vOf4V9/wAqAMW7&#10;1uz0Txvq8107Fns7ZYoYxueVt0mFUdzVyy0S+1q7j1PxEoCxnda6aDmOH0Z/7z/oO1ZnhrSJk8fa&#10;pd6tNHeakLOBvN2YWEMXykY7Lx9TXfjpQADgAUHpRSFgAaAOZ8PfL4s8VIv3TcQPj/aMKg/yFdPX&#10;L+DD9qXWNW6rqGoSSRn1jQLGp+nyE/jXUUAU9Uso9S0u6sZRlLiJo2HsRis7wffSXvhu2Fw2bm3z&#10;bTH1dDtJ/HGa3DXL6V/xLPG2raceIryNL+Fff7kmPx2n8aAOpo7UDpQelAHMD/kph/7BX/tSun6V&#10;zA/5KWT/ANQr/wBqVvXt/Z2FuZ7y6ht4V6vM4QD8TQBT1XxDpejPHHfXQjkkGUjClmb6AA1x3ij4&#10;oS6VZltH8N6pqEzfdZ7d0jHuTjJ/AVp6h4+0uFUksbO71IvIsUckMJEZZjgAO2AefTNW/K8W6n9+&#10;ax0iE9kXz5fzOFH5GgDzz4f+PvGXiK81UX0VjHMoV1jvC0EcKew25bkjqa6CXxJqN3M9vD4mjuJl&#10;+9Bomneaw+sjlgPrgVb8I+GbDWtJXUtb83VLz7TcR77uQsoCTOi4T7o4Udq1NDt4rfxtr8UESRxr&#10;BbAKihQOG6YoA57/AIRXxLrP+uuLyCI9X1G+aRvwhi2L+Zq5Z/CHw8kgm1MS6lNnJEpCx/8AfC4z&#10;+JNeg0UAUdP0jT9KhEOn2MFtGOixRhR+lXRS0UAFFFFABRRRQAVzPjBblf7Hu7eznuha3yyyJAu5&#10;tu1hnH4101IaAOZHi5h/zL2uf+Av/wBes6+1G617WdCSHRdTgS3vhPLJcQ7FVQjjrn1Irt+aMGgB&#10;R0ooooAKKKKAMDxhoL+IPDs9rBI0N5HiW2lQ4ZJF5GD2z0PsTSeEJ9Pk8P266fbi1EQ8uW3/AIo5&#10;BwwbuTnuevWtHVdSGlabLevbzTJFgusK7mC55bHfAyeOeK5+5tJhcDxJ4ZeK5NwoNxahsJdL6g9n&#10;A79+hoAn1LXrrUL19I8OhZblDtubwjMVr7Z6M/8As9u9aOi6BbaLC5iZ5rqY77i6lOZJm9Sf5DoK&#10;h8P6xpOoQPHp6Jbyox860ZPLkjc9dy/XvyD61uDmgDmrAEfEDWMg4+xW3P8AwKSumHSmiNQ5cKAx&#10;GCccmgkjgCgB1c34q1GWO2i0jT2P9pajmOIL1jT+OQjsFHf1IqXV/FENnONP0+I6hqsn3LWE/d/2&#10;nboij1P4Vy+p2F94aA8UTakJtbkIjktyCY7hSeIY16jHYj8aAO70yxh0zTraygULFBGEUD0AxVyq&#10;9lNJcWkM0sDwSOgZonIJQ9wSOKsUAFct4uH2C70fXU4+xXQinPrBL8rfkdh/CuprP1vT11XRbywb&#10;pPCyfiRx+tAF8cgUtYvhTUW1Lw5aSycTxr5MwPUSIdrD8xW1QBzuq+GbjUNcTUbfVp7E/Z/s8iwo&#10;pLLuzwWBxT7TwbotpOLmS1N5dj/l4vXM7j6Fs4/DFb9I3SgDltcVb3xZ4e0xACsDyahMo6BUUomf&#10;+BSce611HpXMeHs6p4k1nWTzErLY27DoUjyWI/4GW/KuoxigDmvAP/Iqr/1+3n/pTJSaT/yPniD/&#10;AK4238mpfAP/ACKq/wDX7ef+lMlJpP8AyPniD/rjbfyagDp6KKKACiiigAooooAKKKKACiiigAoo&#10;ooAKKKKACiiigBpUbTxXKz6Hf6LdSX3hsxmJyWn02Y4jc9yh/gb9DXWUYFAHETXfhvxHcJHqcMum&#10;augwBMTBOn+644YfQkVeTSfEdoB/Z3iOOeH+FL+2Eh/77Ug/nW9fabZalD5N7aQ3Ef8AdkQGuO8U&#10;eGrbQ/DOp6lpF3f6fNbW7yxrBdOEyBn7p4xQBrbPGx+U3GgqP7wilJ/LNQzaFqdyhbXPEsnkfxRW&#10;kYtkI92yW/WsvX9G1DTfCV9qMPijWzNBatKgaZMZAzzhAf1rXtPBekSwxT3v2rUJCobN7cPKM/Qn&#10;FAFO11fStNVtO8J6b/aF0T87QcRqf70kp/8Arn2rS0rw9KL8arrVwt7qYGE2riK3B7Rg/wDoR5Pt&#10;W9b20FrCsUEKRRr0VFAA/CpcUAIFAOaWiigApMA0tFAHKWB/sPxleaaxxaaoDeWp7CUcSp/6C34m&#10;urrC8T6TLqdgklo/l6haSfaLV/RwOh9iCQfrVjQdZj1vTI7uMFJATHNC33opBwyn3BoA1T0rD8Ua&#10;tJpuk7LUB9Qu3FvZxnvI3AJ9hyx9hW23Ark9JI8Q+KbjWCweysA1rZnHDOf9Y4/IKPxoA3ND0tNF&#10;0i30+NiwiXDOf4mPJP4kmtA9aAKD1oA5rwD/AMiqv/X7ef8ApTJSaT/yPniD/rjbfyal8A/8iqv/&#10;AF+3n/pTJSaT/wAj54g/64238moA6eiiigAooooAKKKKACiiigAooooAKKKKACiiigAooooAKKKK&#10;ACue8d/8iJrn/XnJ/KuhzXO+OzjwJrn/AF5yfyoAj8X/APJO9V/68G/9BroLP/jyg/65r/Kuf8X/&#10;APJO9V/68G/9BrftP+PKD/rmv8qAJ6KTIpaACiiigAooooAK5q/8PXkWqSaroV4tpeTY8+KVC0E+&#10;OAWAwQ3uPxzXS0UAcnLpvivVUNvfahZWFo3En2BWMrjuAzfdz6gZrodOsbfTbKGytIRFbwoEjQdg&#10;Kt0ZxQAUh60ZFIWGetAHN+Af+RVX/r9vP/SmSk0n/kfPEH/XG2/k1HgEj/hFV5/5fbz/ANKZKTSS&#10;P+E88Q8j/U238moA6iik3DOMjNGQaAFooooAKKKKACiiigAooooAKKKKACiiigAooooAOlNLDFZv&#10;iW4ltPC2r3MDmOaKzmdHHVWCEg1iaf4We50y1mk17WN8kKO2LnuRk9qALl94ium1VtM0OzS+uohu&#10;uWeTZFBnoCwB+Y+lZmuQ+L9a0O+0w6XpcX2qFot/2xjtyOv3KnsfAFrp0LRWmr6tEruZG23H3mPU&#10;njrVn/hEP+o9rP8A4E//AFqALmvaXPqfhO+0uBkE89q0Kljhclcc+1UIbnxhFDHGdH0s7VC5+2tz&#10;j/gFP/4RD/qPaz/4E/8A1qX/AIRE/wDQe1n/AMCf/rUAT6Nr7X13PpuoW4stUg+ZoN+4OnZ0P8S9&#10;vY1u5FcjcfD+1urq3uZtX1Zp7clopPtPzJnrg471Z/4RH/qPaz/4E/8A1qAOlBBpa5jwc1wh1q0n&#10;u57kWmotDG87bm2eXG2M/VjXT0AFFFFABRRRQAUh6UtBoA5OLxFrd/Ndf2doMU0EE7QiSS7CFipw&#10;eMVh3eleKNY1Wa71jRUmgUbLa2i1MxLGO7HaBlj/ACrfTwjdW1xcvY+IL21jnmaYxIiEBm64yM1J&#10;/wAI5q//AENV/wD9+o//AImgDmIvCcsKbI/CCIuScLrMgGSck/maT/hE5g7uvhBFdxhmGsyAn05r&#10;qf8AhHNX/wChqv8A/v1H/wDE0n/COav/ANDVf/8AfqP/AOJoAy9El8a6bY/ZLvR4LsRMRFK98N5T&#10;sGO3k+9buga3c6rNfW95ZC0ubOURuiyiQHKhgQcD1qt/wjmr/wDQ1X//AH6j/wDiauaFoJ0Z7yWS&#10;+mvJ7uQSSSSgA5AAHA9hQBs0UUUAFFFFABRRRQAUUUUAFFFFABRRRQAUUUUAVtRs4tQ0y6sp8+Tc&#10;RNE+04O1gQcfnXMReFzDCkUeva2qIoVQLocADgfdoooAf/wjcn/Qwa5/4FD/AOJo/wCEbk/6GDXP&#10;/Aof/E0UUAH/AAjcn/Qwa5/4FD/4mj/hG5P+hg1z/wACh/8AE0UUAH/CNyf9DBrn/gUP/iaB4bfP&#10;/Iwa5/4Fj/4miigDW8P6NBo1tcLDNcTNcTmeWS4fezMQB1x6KK16KKACiiigAooooAKKKKACiiig&#10;AooooAKKKKACiiigAooooAKKKKACiiigAooooAKKKKACiiigD//ZUEsDBAoAAAAAAAAAIQABsMSq&#10;PyIAAD8iAAAVAAAAZHJzL21lZGlhL2ltYWdlMy5qcGVn/9j/4AAQSkZJRgABAQEA3ADcAAD/2wBD&#10;AAgGBgcGBQgHBwcJCQgKDBQNDAsLDBkSEw8UHRofHh0aHBwgJC4nICIsIxwcKDcpLDAxNDQ0Hyc5&#10;PTgyPC4zNDL/2wBDAQkJCQwLDBgNDRgyIRwhMjIyMjIyMjIyMjIyMjIyMjIyMjIyMjIyMjIyMjIy&#10;MjIyMjIyMjIyMjIyMjIyMjIyMjL/wAARCAC7AR0DASIAAhEBAxEB/8QAHwAAAQUBAQEBAQEAAAAA&#10;AAAAAAECAwQFBgcICQoL/8QAtRAAAgEDAwIEAwUFBAQAAAF9AQIDAAQRBRIhMUEGE1FhByJxFDKB&#10;kaEII0KxwRVS0fAkM2JyggkKFhcYGRolJicoKSo0NTY3ODk6Q0RFRkdISUpTVFVWV1hZWmNkZWZn&#10;aGlqc3R1dnd4eXqDhIWGh4iJipKTlJWWl5iZmqKjpKWmp6ipqrKztLW2t7i5usLDxMXGx8jJytLT&#10;1NXW19jZ2uHi4+Tl5ufo6erx8vP09fb3+Pn6/8QAHwEAAwEBAQEBAQEBAQAAAAAAAAECAwQFBgcI&#10;CQoL/8QAtREAAgECBAQDBAcFBAQAAQJ3AAECAxEEBSExBhJBUQdhcRMiMoEIFEKRobHBCSMzUvAV&#10;YnLRChYkNOEl8RcYGRomJygpKjU2Nzg5OkNERUZHSElKU1RVVldYWVpjZGVmZ2hpanN0dXZ3eHl6&#10;goOEhYaHiImKkpOUlZaXmJmaoqOkpaanqKmqsrO0tba3uLm6wsPExcbHyMnK0tPU1dbX2Nna4uPk&#10;5ebn6Onq8vP09fb3+Pn6/9oADAMBAAIRAxEAPwD37I9ajnkKQSOqGRlUkKOp9q419XvvEHjW70Sw&#10;uHtdO0tA17OmN8kjDIQHsAOTTfB2oanr1xrM9xfF9NhlNnaMmAX2Z3yE+uePwoAhs/Gct1rt9JbL&#10;NcWxtbU29nt2t5rvIrds8bOfoa1bnWrhddspbUzvp7IyXSG1l+QjlWX5fXiuEsLppvHeuSPFqE2n&#10;f6LBHLBLhwu6RQ+B1XcG/A+ldFrut3VvZ+L9GRnNzBDG1mwOGImUKBn2fP50AdrpuoR6nZfaIobm&#10;JdxXbcQtE/Bx91gDUEkepxq8j6hbJGCTlosBR7nNLaafcWuh2tjHeyCaGJENwyhyxAGSd3XNZviK&#10;yvl8OamW1WVh9mkyDCnPyn2oAp3N54j1C4jh0O6tGgVwZr2SL93jrtTn5j7jgfWujvzcGxeK2uIo&#10;r1kPlM4yN+PTuKwPDOlXh8H6bHBqssCG0QKI4Y/lyvbin65p9jbeG4Rreqyn7CwmW9dlSUlTnsAM&#10;kce9AFI+KdTiv7S1vBa2TLYvPfNJ8yROgUtgg9BnrTH8V3DC/D6vpNrbxlY4LpjuLs2BkLnpkjnv&#10;WLqtvc3guE8stdv4duppl775uQv9PwqxqMl1qWknRbeLU5Ly3No0kTmLYBvVs8NyMKelAHo9qJVt&#10;oxO6yShRvdRgMfUCpqRenSgkCgBaKzNU1/TNGQG+uljdvuxgFnb6KMk/lWJca9r11bS3NlpkOl2M&#10;al2u9Vc52gcsIk5/76IoA67NNLqvVgPqa5HT9JuNfsYb+bxTe3NvOodBaAQRkH0wN35mrQ8DaEeZ&#10;4ri4b1muZG/rQB0XnxH/AJap/wB9CnhgehBrkbTw34Nv5LuO2soZGtZTFNhnG1wM4zn3psfhvw3L&#10;qE9jY3V3b3cCq0iQXcgKA9CcnFAHY5FFcv8A2FrtmN+meI3mHaLUIhKp9ty4b+dN/wCEk1PSjjX9&#10;GkjiHW8sCZ4vxXh1/I0AdVRVSw1Oy1O2FxZXUc8R/iRs/n6VaBBoAWiiigAoozTPNjwTvXC9TnpQ&#10;A+ik3DGc0ZFAC0U3eu7bkZxnFKCDQAtFISBS5oAKKTcPWloAKKKKAOUbwncwX+szaffJAmrlWnZk&#10;JeJgu0lOcHI9eh55p2ieEDoS3NlBfP8A2S6bYbZVwyMcb2L9ycfhk11NB5FAHMabo9xZeLNWuoYE&#10;S0ksbaG3yeNyGQkYH+8KfeaHfXtxHcPHpySiRHkZQxMmzJVSfQE5rowMUtAFDTItTjSX+0p7eZzI&#10;TGYIyoVeynJOfrWX4vGtPodxBo9jb3jzRmJkkmMbDdxkcEHGfaujpMUAUNEspNO0Oxs5SpkggSNt&#10;vTIAFZ3jXQpvEXhS90y3EHnTKAplHHBBPbjgV0NIehoA5R/DE1+Lj7ZIEW9I+0qh+YxL92EHsv8A&#10;ePfJrOi8K6lfT6406R6a0ghTT5baUsYzGpCuOBjr0PuK7sc02aVLeJ5ZHCRoCzMxwAB1NAEFqZbT&#10;Tovt86PLHGPOl+6pIHJ9hXOvrOpeJJWg8PEW1iDh9UlXIPr5Sn7x/wBo8fWoo45vHEonn8yHw6hz&#10;FD0a9P8AebuI/Qd+9dbDCkMSpGoRFGAqjAAoAyNM8OaZou65UGW5YZlvLlt8jHuSx6fQcVh+IbqP&#10;xDNHpkkrW2iFt91MVINyF58tcfw56n04Fdm6q6lHAZTwQRnP51ymraldWusLpU115QvIpGtXFsCp&#10;2qSUJzwcfnQBRfXk0K6ik0WNtT0q5Bb7LbId8JA5aM9Cv+znjtXQW2uR67oMl5pjvb5yvmXURjMZ&#10;6E4PpXI+HbrU4vD3hrS7O6YyXlsWdo4VzbRAffJPHXAHrXfyQn+zWhkX7T+72uGAHmdj7c0AcDDp&#10;2n2PnK5e2s7fzkvEuXcrcEgMJtwPQ7uT7mq5t7SzluLhbnyI7eZJrq8lMmLuPb+8XaBwAMbTnjH1&#10;zLMEufhnrl8kTwxJbSWlrDK28xxxHZye5LAn6YrZ8UpfDwPqha/tHX7E+QICCfkPfd1oA6nTIbaH&#10;TYFshi3Kho+SeDz3q1sz1qDT/wDkG2v/AFyX+QqzQBzuo+Eraa4a/wBNnfTNR6ie3Hysf9tOjD68&#10;+4qLT/Edxa3yaZ4hhjtbxztiuIz+4uD/ALJP3T/sn9a6eqeo6ZaapZSWl7Cs0Egwyt/MHsfegC2D&#10;mlrkrG+u/DOoRaVq0zz2E7BLK/k6qe0ch9fRu9dYDmgDI1e9+yXNup1JLXzcqqGDeXIGfX0riUtb&#10;uPQfENkdXjFxqEty8KeQcsHHynP8P9K6/wASQJbQvrVvp8l7qlrC6WiISTubjpnHXGT6Vy2tXlz/&#10;AMJlYXwjMyaJYmW/SMZOZMA4HqAC2PSgDU068Fne6JZz+IG3mPyVs1tsLMwTnLEZ4xnOa6DXJL+D&#10;SZrjTQj3MI8xYnHEoHJX2yO9UdEhvLy7k1e/+zFJFH2OOMAmKM9Tv7k8dKt6nYaTHBc6heWkDFIy&#10;7yOgPAFAHNRasr+MV1W4jmhj/sBZzA2cqfN6Y9e1dH4cuNSk0qF9aMCX826XyI+DGhPyqeeSBgE1&#10;wkGiWyeG/DF1dWcRvLq8TzpHQF2RmZgrHqQMjj2rvYtM0ax1OGSCwtorx0YJIkYDbR1GR26UAYOq&#10;/arj4iRW0I8yP+zS5ja4aNc+Z1+UHmoTfx/2feXgtl22chimj+2zb1cdsbeScjH1qa5iN5451CX7&#10;JLcww2cVuVjfbhixc85B7CuVmTPg7WroWFx5i30myfzz8uJAB37YxQB3HhLT72zk1We84W6uhLBH&#10;5zSbE8tBj5uQcg8V09YOgwG2muo49JNlC5EnmGXcZWI5JGeD0reoAKKKKACiiigAooooAKKKKACm&#10;TRrNA8T5KupVsHHBp9B6UAcdBfXXhG5Sz1KZ7jR5G2W985ybcnokp9OwY/jS3zHxfrDaYjZ0SzYG&#10;8dTxcSdRED/dHVvwFXvF999m0N7SKJJrzUGFpbxOuVZn4yR/dUZJ9hWHplpP8OraK0lL3WgHAa4x&#10;mS2kPUv6oT36j6UAd3GiogVFCqBgADAFPqOGRJolkjdXRhlWU5BFSUARzQrNE8bFwrgglWKn8COl&#10;ZsnhvTJShkS4dkztLXcpIyMHHzenFa1FAGLb+FdIskC20M8QVBGAl3KMKOg+90qBZLHw1d2Om29q&#10;6QX8zgSmVmCyEbsHcSfmwa6GsXxVpcmqaDPHbAC7ixNbH0kTlf5Y/GgAXwxpg8Oz6GkTrYz7967y&#10;SdzFjyfc1LceGtFurSS2l0y1MciFGxEoJBGOoGal0PU49Y0S01CLO2eMMQeqnuD7g5FaFADY41hi&#10;SNBhEAVR6AU6iigApCM0tFAFPUtOtdT0+Wxu4hJBMpVlP+evvWJ4dv7myvJfDupyF7u3TfbTt/y8&#10;wdAf95eh/A966eue8WabNcWUWoWI/wCJjpz+fBj+ID7yfRhx+VAGlfQXl0uy3uhbKR8zhNzj6Z4F&#10;M0vRrPSbZ4rdGJlYyTSSHc8rHqzHuam0rUINW0q2v7c5injDr7Z7Vh6te3Op6/BoWnTNEkJWe/nT&#10;+BP4Yx7t/KgBdO8LS6PrLXGnapPDpb5ZtOKho1Y9ShPKj2FaF/o51aURX02bEMG+zoMeYR03nuPa&#10;tfApMAUAZGu6GNXsoIYrhrWW3mWaGVFB2svTg9RVCDw5qTa5aalfa5JOLUOFhSFY1bcMHdXT0YFA&#10;GQ2lyxW0sNrP5UlxIzzz7csc+nocYHNQX/hu3n8Lvolowt4mUANjJ+8CSfUn+tbuB6UYFACKgVQP&#10;QU6iigAooooAKKKKACiiigAooooAKQ9KWmuwRGZjgAZJoA5eEf2x47nmPNvpEQiT085xlj+C4H41&#10;0ssayRmN1DIwwVIyCPeud8CKZfDi6lID5upzSXrZ64diUH4JtH4V0xoA454rrwVKZrZZLjw+5Jkg&#10;HL2Z/vJ6p6jt2rrLW5hu7WO4t5UlikXcjocgivPmsNBub3xHqHiKaRYYdQ8hXa6kRVGxMKApA6k/&#10;nUEMPwwtohFDfLHGvRVvJwB+G6gD06ivNf8Ai2v/AEEv/J64/wDiqbrOleHF8KSa14fmldoriFY5&#10;47yVgD5yKRgt6EjmgD0yormUQW8kzAlY1LEDrwM09R0qDUv+QXd/9cX/APQTQB5/4Z1+90+RWk0W&#10;4i0bWLwS2UhlQmLzRuIIB6FskfWvSB0rzyP/AJEvwP8A9d7T/wBAr0QUAFFFFABRRRQAU1qdUU8s&#10;cMTyyuEjRSzMeAAOpoA4P+2G8I3uq6JFGZZp5Bc6XB/eMpIZPorgk+zV0/h7Rv7G07ZLJ517Oxmu&#10;pyOZJTyT9OwHYAVxiS3N/wCL9H8V3K7bKeVrKziZOREykiU+hZh+WK9NHSgAooooAKKKKACijNFA&#10;BRRRQAUUUUAFFFFABRRRQAUUUUAFY3i26az8IaxcKcMlnKQffaa2a5zx9/yIeten2Zs/SgDV0a2W&#10;y0WwtVGBDbxxj8FAq9UcP+qT/dH8qkoA8s1i5S0i1eaSOSRV8S252RpvZuIzgDv9K6WfxvptrBJP&#10;caRrEUMYLO76e4Cj1PtXGeLgW0vW1AJJ8Rw8BGY/dj7KQT+FYWvWkq6BfnyJlAgY5NjeKOnXJfA/&#10;GgD3lBFJGrqq7WAI4ryu91bTY/C+vaW9/arfvrIKWpmUSkefGeEznoCeldda2/jH7JDt1DRwvlrj&#10;/RX9P9+smW9vkvjFLrfhZbpZNpVrc7w3p97OeRQB34IqvqJB0y7H/TF//QTXMana+MG0q6DX2mOp&#10;ibKw20m88H7uH615h4Z0j4vQWk7S3i22n+W2U1Jw7bcdgMsD9cUAd5H/AMiZ4HH/AE3tf/QDXoeR&#10;Xllumqjwh4HLz2hTz4M4jb+6dvft39a7yOLXwsQkurAkRsH2wsMv/CR83TpkUAa+4UbhWQIdewu6&#10;6sMiEg/uW/1vY/e+77U0ReIf4rrTz+4x/qX/ANb6/e+77UAbO4UbhWQ8WvbW23VhnyQFzC3+t7n7&#10;33faiSLXisojurAEogjzCxw/G4n5unXFAGsTXm/i/VtY1KDVILaztzpOm3CrebpyrzoFVigGOAci&#10;uxli8QEz+TdaeAdvk7oXO3+9n5ufauH1BNS/sfx1tmtgv2lc7kb/AJ5pu79xjFADNb1zWtV8Mx39&#10;ppVnFYWt/H5RM5D/ALuXZ028A/yrrRfeMcZGk6X/AOBbf/E1xECan/wq29KzW3ktfNsUxndt8/kZ&#10;z1zXonla8RlLqwA87IzC3+q9Pvfe9/0oApfbvGI/5hOl/wDgW3/xNH27xj/0CNL/APAtv/iavrFr&#10;25S11YY8/JxC3+q9Pvfe9/0pUi13Me+5sSBKxkxC3MfYD5uvvQBn/bvGP/QJ0v8A8C2/+Jqje+IP&#10;Fdjd2NtLo+ml7yUxJtum4IBPPy+1b0UWujyPNubA4ZvN2wtyP4cfNx71z+qpqyeIPC32+4tJALuT&#10;f5MbLk+W2MZJ7daANfQdZv8AUL/ULHUbOG3uLQpnyZS6sGGRyQK6AdK5jRf+R08Q/SD/ANBNdPQA&#10;UUUUAFFFFABRRRQAUUUUAFFFFABWT4ntDf8AhXVbVRlpbSRQPfaa1qRhuUgjIIoAztAvBf8Ah/Tr&#10;tTkTWscmfqoNaVcv4GJg0abSXPz6XdS2n/AAcp/44y105OKAPK9bitprbWUvGC258SQb2LbcDEee&#10;e1br6B4GljaOS6t3RvvK2oEg/X5qiiuodP1LXrXU9Ev7uG5vvPjMdp5sbLsQA/mDUn2/w7/0KF9/&#10;4KxQB0ya5oyIqLqliFUYA89f8a89uIbO48E69eJHBI51kFJlUE4+0R9Grd/tDw7/ANChff8AgrFV&#10;Nc1GG/8ADj6RpWganA0s0JVfsXloMSoxJPbgGgD0EDNVtRUf2Zd/9cX/APQTVle1Qal/yC7v/ri/&#10;/oJoA4SP/kTPA5/6b2v/AKAa9DxXnkf/ACJfgf8A672n/oFeiCgBMUYpaKAExRilooAQiuP1HwXd&#10;3k+pi316e2tNSffPbrbRtzgDhiMjha7HGaTAoA8w8Q+FtR0nRYNPs/EUwtLrUYwlu1rEdpaTefmx&#10;k4IJrqRoXiTAH/CYzf8Agvg/wpNa/wBO8Y6Hp68rb+Zeyj0AG1f1P6V1HagDmP7C8Sf9DjN/4L4P&#10;8KiudD8Vi2lNt4wdpwp2B9PhwT2zxXWUh6UAcJ4fj8Ra3p3nnxbNDcRsYriA2EGYpB95Tx+P0Iq3&#10;deEdbvLm0uJ/F87SWrmSIiwhGCQR6c8Gn60jeG9aXxDApFnPth1KNRxjosv1HQn0+ldXGyyIHVgy&#10;tyCD1FAGLoWgz6TeXt5d6nJf3N2U3yPEseAowOF4rdoxRQAUUUUAFFFFABRRRQAUUUUAFFFFABSE&#10;ZUilooA5Vj/Y3jwOeLbWItuewnQcfmv8q6kYNZHiTSDrOjSQROIrqNhNay/3JVOVP0zwfYml8O6u&#10;us6Uk7J5VwhMVzCescq8MPzoA1+KKwdZ12W2eS20m0XUr6Ha09skoVo4zn5jnucHA9cVr2t1Hcwb&#10;0YZHDrkZRu4PoRQBPRgelFFABUc8SzQPE2drqVOD2IqSigDkrPwNb2rWCnV9Unt7F1eC3lkUxqVG&#10;F6Lnj611i9KWigAooooAKKMis7VtSaxtJDawG7vNuYrVGAZ+QO/QZIye1AGjTXIUEk4A71maPqwv&#10;42huFjg1GFVNzaiQOYienI6g9jWf4svZZUg0KxfF9qJKblPMMQ++59ODge5oAi8L51TUtU8RNkpc&#10;yC3tM/8APCPIB/4Exc/TFdVVextIbCxgtIFCwwoERR2AFWKACmSSJEhaR1RR3Y4FPrl/iEQfA+o9&#10;DwnB5H3hQBvTta3EDwytFJFIpV0JBDKeCKyvCtvPp9tdac1xHcWdrLstJVk3MI+ojb3Xp9MVmI1n&#10;5a/LoWcd7Q0fD1EXT9YZEiXdq1wcxJtUjI6D0oA6x7iFbhIGlQTOCyxlhuYDqQKjivbacziK4jcw&#10;NslCsDsPXB9K4zxDK8WvyWdmI59Yu7KZvNeTy/skIXC7T2JYisHOqaSbmeSVNrwXE0ix3SuXYxoi&#10;5AOSQ2emetAHqlvcwXcCz28yTRPyrxsGB+hFMN7arerZG5i+0shkEO8byueTjrjNcv4Uu7u2mi0B&#10;bK3jtbCyheSVZixJcHAA2j+6SfqKyUvYrrxbf3qXl3DdzbIbaOGzMjCBDgvkrgKzbufTFAHfS3tv&#10;Bcw28syJNPkRIxwXIGTj1qwDmvOroy3V3czxW91cJEpayaSZQ0Nx8ytn5uBz9eoro/Clww0vyRFd&#10;yiMgNcyurCV/4iuGJAB7GgDpKKKKACiiigAooooAKKKCcDNACNjH41wXiGabRdal1HSC0kcyGPVF&#10;hAc24x8s+P7w9Mcj6V0t9qUk1ydO07DzkMss6lWFqSuVZgepzjirdlp0Vpb7OJJWUCaZlAaUgY3N&#10;jqTQBxlrpM2gSJqml3jagt6oMt/cyZVIxhvnweQfmw3O3OOhrU+0R/ZJvEGkrJHGpkku7PygrXJA&#10;xnJIwRjIPeq19bSeDmnuIozc+HJctc2pG42uerIO6HuvbqPSmaJpC6tr02ufaS+lAJ/Z/kz4Dpjk&#10;MF4KZzgHkc0Adfp19FqOm217CHEU8ayKHUq2CM8g9KtU1VAUYxjHAFOoAKKDxSbqAFopNwozQAtF&#10;FFAGVrmsJo1nHK0Ek7zSrDHHH1ZmOBk9h71kXDrohE91PFdaxciRIrqWLZGg6qjEZ2rkgeprqJIl&#10;dCrgFcV57Jb2/gzU7qbVJ2m0iQIbVJZPNklnzwCGyxboFxwBQAyfTZdPjfxPfXl1p1+WUGCPDfaX&#10;BwAVychhwFz8uc1t+EoZJZrrU9VTytbuwDJbuRut4QSEQY7cE57nNS6TpF5qeoJreurtmQf6JZZy&#10;tsD/ABH1kPr26CtbU9Na5xNaz/ZbtduJ0QElQclDnqDQBpDpS1l6XqwvF8i4i+zX6KWktWYFlXJA&#10;bjqDg4NalAAelc74muNRsIre8s7YXtusqpdWpXJZGIG9fdTzjoRmuiqlcaTZ3U3nTQh5MYySelAH&#10;ndxeTQ+HNbma6mQL4lKbt5BVPNQED0GD0rrNI+33etTahNObawddlrYlQGcZ5lbvk9h6datnwnob&#10;RvG2mWxSSTznUrwz9dx9+BU8Xh/S4b6O9SyiFzECscuPmUHqM0Acvqdrb2PjgXONzyaXcySu/OcF&#10;cD6AdqytMvJf7RtbXVGMq3GkR3TDyUjWJixy5YKMADHX1rur7w9Z6jqMd7cGRmSEwbA2FKlgxz6/&#10;dA+lSXOi215cJJcgyogASEgBBjpkd/x49qAOX+HM/wBvtNUvpmX7RJciFk7rHGiqmQfXlvxqpfRf&#10;ZviHHBNrF1G0mngR+WqBm/e8KAF6f0rsRoGnrrY1hIdl75XlF0YgMvbIHBx2zSXmhW11fLfp+4vV&#10;jMQuUUGQJnOASCB+VAHnNtOdKn1W2udOlZkv9zOrx4xPPtTqpOeQT7Gu18GWb6PoS6ddKkVzG7yP&#10;GpBwHdiDkeoqzN4T02bSZ9P2yqs8iyyTLIfNaRWDB9x/iBAP4VDb+DbSK6muZ9Q1O6mmVVZ5rk8B&#10;c4ACgDuaAOjooooAKKKKACiiigBM1kXuoyXNw2m6eSZWDJNcRMp+yHGQWB7nPApt7qEt5cNpunFt&#10;5DLNdxMrC1YAEAg9WORxj3q/Z2UNkhWKNAztvkdVCmRj1Y46k0AFnYQ2aEIqmR8NLJtAaRsAFmx3&#10;OKluLiKzgeeeVIoY1LO7naqgdyaLm4itLaS4nkSOKNSzu5wFA7msiBLnWLlbq5Bhso2byoQ6styh&#10;Awzj06kD86AEijn1y5W5nLRafEzeTEjhku1KjDOMdOuB+JqpdeHLjTbl7/w1KlrI53TWT5+zzn1w&#10;PuN7j8a6dVAGAMD0pcCgDntP8W2stwthqkT6XqB4ENyQFkP+w/3W+g59q6AMCRjvVe+06y1K2a2v&#10;rWK5hbqkqBh+tYA8L3enHOh61cWqjkW1x+/i+gDcgfQ0AdQelclqVxEvjq2hn1DVIVNqpiggVvIk&#10;bc+SxAIzj1x0FT/2h4tssi50az1BB/HZXPlsf+AyYH/j1YE+rwT+Mhd6joniSKaC0UJbrAXRTvbL&#10;/u3IOen4UAatlcaU0liItb1qQtJIIxL5v7wjqGyvQds1N4OuI7j+0xb3+pXlsk4Eb3ysCPl5ClgC&#10;Rms2DUtAt2gMOleId0LsyD7NcnBbrnPX8areHtWbT7rVINJ0DxBdI0ysI7kLGsR2jjdLJn36UAei&#10;5pjzJEjSSOqIoyWY4AFc2ZvGF/wlrp2lxn+KSQzyD8AAv6mlj8Hw3brLrl7c6rIDny5m2wj/ALZj&#10;g/jmgBs/iuTUpHtfDVr9vkB2vdtlbaI/7/8AGfZc/WpdP8KwJO17q8n9p6jIMGWZQUjGc7Y0PCj9&#10;feugigigiWKKNY41GFRBgAewFPwMYoAwYJ5tBkaK+naTTsblvbiUbkZnwIz3I5GDW6MOM02aJJYy&#10;kiqynqrDINYkU8+hT+TeTGXTn3MLyeVQYnLcRkdxzwfagC9qGmi5YTQSfZrtcAXCxqzbc5K8joab&#10;pur/AGwtBPD9lvEJ3W7uC20HAcY6qfWtEYZQc5z6Vn6jpgu/3sEi216oAS5WMM6rkErz2OKANKis&#10;3T9WF3NJbTwm1u0JzBIwLMoOA4x1U1pUAFFFFABRRRQAUUUUAFFFFABRRRQAUUUUAFZHiQaq2iXK&#10;6K6LfbfkL+mecehxnGeK16KAOT060gjSS/0IQi8aRV1BXyS7L94EA4EnPXvitiLWbOTSDqckht7Z&#10;VJYzjYUwcEEHpyKbqFnNC32+w8wzxB3a2RgiXJIAG7IPIxwaytL01tavRrt7aXlg7qYmsZJAUlUH&#10;5WkXpkc4oAvQRXOsXIubyNoLSNnSO3LBluF4w7jHHsOa21UAYA4oAxxinUAFFFFABRgUUUAIQMdK&#10;yoy3/CVzDNzt+xJgEfuc726f7X9MVqt0rKiQ/wDCVTSeXcYNkgDlx5X324C/3vU+hFAGow/WsnTC&#10;39q6tuN0QJU2+aPkHyj7nqP61rN2rJ0yMrquqsY7hQ0qENK4KN8o+4Ow/rQBrgDFLikHSloAKKKK&#10;ACopoY5ozHIiuh6qwyDUtFAHPi6m8PyCO8laXTnZ3N5NIB5JLfKhGPu88HNXr7UhatDFGjy3FySs&#10;ICkqGwTliOi+9XpYY542jlRXRuCrDIIrlJYLzw5qcjafp13qjalKS00k4xAcjCcj5UAzj8qAK+rW&#10;LwRNJaNC3jCeBSskR28Bl3Y3ZxH6juM967C287yIvtBUzbR5hUYUtjnHtVew08WZZnlkuZmZiZps&#10;bsE52jA+6Owq/QAUUUUAFFFFABRRRQAUUUUAFFFFABRRRQAUUUUAFFFFABRRRQAUUUUAFFFFACHp&#10;WREn/FXzyfZ2GbCNfO8zg/vH+Xb29c+/tWuelY8cSr4vnm+zxgmxRfOEg3H52O3b6d8+9AGuw9fS&#10;sfSkC6xq7fZzGWmQ7zJu8z5ByB/D9K2CayNLhEeraw/2dI/MlQl1k3GT5ByR/D6UAbA4ApaB0ooA&#10;KKKKACiiigAooooAKKKKACiiigAooooAKKKKACiiigAooooAKKKKACiiigAooooAKKKKACiiigAo&#10;oooAQ9K5ycXw8ahrOPTjGbNBO0jt5+3e+AAONufX3rpDXL6np1s/i2yvtsi3HkeWXSVlyoJIBAOD&#10;yT1oAvQN4hLW/wBoj0zG5vOKPJ93+HbkdfXNVvDguxe6sb+LT0ummUv9jdmz8owXzyDVCys0SSxx&#10;LdHbNJjddSHOfXLc/jVvwlYW9lDdyQq++ebdIzys5YgYHLE0AdOOlFA6UUAFFFFABRRRQAUUUUAF&#10;FFFABRRRQAUUUUAFFFFABRRRQB//2VBLAwQKAAAAAAAAACEAelxxYpUjAACVIwAAFQAAAGRycy9t&#10;ZWRpYS9pbWFnZTQuanBlZ//Y/+AAEEpGSUYAAQEBANwA3AAA/9sAQwAIBgYHBgUIBwcHCQkICgwU&#10;DQwLCwwZEhMPFB0aHx4dGhwcICQuJyAiLCMcHCg3KSwwMTQ0NB8nOT04MjwuMzQy/9sAQwEJCQkM&#10;CwwYDQ0YMiEcITIyMjIyMjIyMjIyMjIyMjIyMjIyMjIyMjIyMjIyMjIyMjIyMjIyMjIyMjIyMjIy&#10;MjIy/8AAEQgApAEc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9/ooooAKKKKACiiigAooooAKKKjlkWKNpHIVFBLEnoKAJMiiuK/4SzW7i0fV&#10;dP8ADyzaOgLB5LnZPMg6uke3GOpAJya62xu4dQ0+3vLdt0NxEssbeqsMj9DQBYqjqmr2OjWTXV/c&#10;pDCOMnkk+gA5J9hV6uRmgTU/iMkdyA0Wm2KzwxtyPMkdlL49QFwPrQBoaV4t0nVb37HFJPDdFdyw&#10;3Vu8LOvqocDP4VvZBrk/GEaB9ClUAXK6pCsTDrg53D6bc5rqxQBznjt5I/CF+0UkkbFVXcjFSAWA&#10;OCOnBrLbRbbQ/FmhfYZLsC4MqyLJcvIGATIyGOK1PHv/ACJt9/wD/wBDFM1n/kbPDX+/N/6LoA6c&#10;dKKKKACiiigAooooAKKKKACiikzQAtFRTXENvGZJ5UjQdWdgB+ZrnL34i+ELBylxr9kHHVVk3H9K&#10;AOoorjoPip4JuHCp4gtQf9okfzro7DWdN1VN9hf29yuM/upA1AF6ikyKXNABRRRQAUUUUAFFFITi&#10;gBaKydY8R6domxbqUmeXiK3iQySyn/ZVck/yrMXW/FF581p4aS2iPKtfXaqxH+6gOPxNAHU5ormP&#10;M8aHn7Poo9vMk/wo+0eM4+TY6PKPQTumPzWgDp6yvEsEtz4a1KCAEzSWsioB1J2ms3+1PFo4/wCE&#10;dsz7i/8A/saQ33jKf5Y9H022/wBuW7Z/0VaAEi1uxs/h7Fqisotlsl2KB1bbgKB654xWj4VsZdL8&#10;JaTYTgia3tI45BnowUZH4HiuPj+Huqw3/wDaiatbvcee1yLF4W+yJIerKucg5yc+pNb/AJ3jX7gt&#10;NGGP+WnnSY/75x/WgDqCwrh/GOpQ+HdcsNchljkvBGbaWxDZluYWORsXqSG5/E1fOh+INQwNT18w&#10;Qn70WnR+Xn23nJ/LFamleGtI0Xc1jZRpK/Mk7DdJIfVnPJ/OgDh7bxZZaj4hTUtfFxpkFluWysp7&#10;eTczHgyMQuM44AB9a6X/AITW2uONM03U79+3l2zIv/fT4FdPsFLtoA868Wt4ovfDV1PdpZafZgoW&#10;t1zLK43jgtkBfwzW/rH/ACNfhr/em/8ARdO8eD/ijb7/AIB/6GtN1n/kbPDX+9N/6LoA6eiiigAo&#10;oooAKKKKACjtRSE8UAIzqqkscKBkk9q8Z8d/HK20uSTT/DSJdXKna104JiQ+w/i/lXM/GL4pPfXU&#10;3hvRZyLKM7LmZD/rWHVQf7o/WsT4b/CG78XiPU9UWSz0kHKn+Of2X0HvQByl/rfifxnqeJ76/wBQ&#10;uWPEMakgfRRwB+Fblh8G/G9+of8As37OG6Gd1U/lX1DoPhrSPDdiLTSbGK2jGMlV+Zvdj1Na2Peg&#10;D5TuPgb42gjJW3t5cfwxyrn9a5fUNB8UeELhZby31DTnU/LKo2rn/eHFfamKjmt4biJop41ljYYZ&#10;HGQR9KAPm3wd8cdc0l47bXlbU7PgebtAlQfUfe/HmvoPQtf03xHpceoaXcrPbv3HVT6Edj7V5T8Q&#10;fgfaahFLqHhZBa3YyzWgOI5f93+6f0rx3wn4u1j4e+I2dROoV/Lu7OQY3AdQR2I9aAPszNFZmga5&#10;Y+I9Gt9U0+UPbzoCPVT3B9x0rToAKKKKACsXxFrTaTbQx20P2jULt/JtYc4DMe5PZR1P0rZPFcrY&#10;D+1fHWo3knzRaZGtpD7SMA7n8iooAvaB4cj0sNd3UpvNVmH+kXb9T/sr/dUegrc2ihelLQAYpMCl&#10;ooAMUmBQxCqSTgDqa5Z/FV3qc0sHhvT/ALasbFGvJn8uAMOuD1bHsPxoA6nAo2iuXXRvE94N994o&#10;NtnrDp9oiqPbe+5j+lL/AMI1q8fzQeL9VWTt5scMi/iCn+FAHUYorkn1TxFoHz6vDDqVgv3rqzjK&#10;SJ7tHk5H0P4V0dle29/axXVrMs0Eo3I6nIIoAtUUUhoA5rx+wTwZfszKqgISScfxiqF5rOm6l4v8&#10;OpZX1vcOjzbhFIGI/d+1S3lnH4n8W3VlqA83TNLjjItifllmfJ3P6hQBgHjJ9qs3vh7Q9ctpY7SK&#10;CC6tXMcdzbKFe3lAB4I9MjigDpxnHPWisbwtqc2r+GbG9uABcOhSXb0LqxViPbKmteRxHGzscKoJ&#10;J9BQArHArA1jxfp2ianbWF15rSzlcmOPcsSs21Wc9gTxmneHfFNl4lFz9lSaNoCuVlXBZGztceqn&#10;Bx9KwG04a4PHLMN0jOLOI918uFWX/wAefNAHeA5FLWZ4dvjqfhzTb4nLXFtHI3+8VGf1zWnQAV5x&#10;8XvGy+F/Cc0FpOo1K8/dRhW+ZFPVvbiuy8R6lJpPh6/voQDLDESmem7tn8ao6L4Z06z09HuLeO7v&#10;JlD3NzOod5WPXk9vQdhQB8z/AAs8Df8ACb+Jx9pRhptoRLcsf4+eE/H+VfWtvbxW0EcEMaxxRqFR&#10;FHAA7CuR07S7Twv44W10yCOCz1eGSaSFFwElj28j0BDdPau0oAMYooooAKKKKAEI4NeLfG/wAl9p&#10;snijTYlW7th/pagf6yMfxH3H8q9qqK4gjubeSCZA8cqlHUjggjBFAHzZ8BvGj6b4hbw7dTZtL/Jg&#10;z/BKB0/EfrivpcE4r4q12wfwZ47ureFmR7C83Qtu52g5Xt6Yr7J0m+TU9ItL6P7txCsg/EZoAu0Z&#10;FNdtsbNjOATXG2Ou+K9S00aja6XpQtn3Mgku3DYBI5GzHagDpNV1rTNFhSbUr6C1jdtqtK4UE+lc&#10;n4I8TaJcTajCup2xvL3VLiSOLf8AM67sLgd/lUGnSaidbl8G6hLCsbXMryNGDuCkxnitDxNDGmre&#10;HCqIv/Ew6gdf3b0AdSOlLSA0uaACg9KM0h6UAcP488V6TbaJe6YmrQR38jJA8auN6K7AMfb5STXR&#10;eHtQ0W804Q6JdW01tagRYgYEJgcD8qzfDccb6z4kLIrH7f3Gf+Wa1Qj1D+xb3xnfxQK5tmhdY87Q&#10;f3Q4oA7fIpa4jU/EPivSdEl1i50rSTbQxiV1S7kLbeOnyda6LRvEOna4k32GZmaDAkV42QrkZHBA&#10;oA1DjBry99fk0LxNMvhuwkvNKvJ/JmLHy7eK7JA+RvfnOBjPfOa9IvY5J7G4ihfZK8bKjehI615/&#10;Db6rdaLpnhpdAuLVraWJri7dk8oBGBLKQcsWx6d6AOhtfE9zBfwWWu6W+nNO2yCcSiSGRv7u4YwT&#10;2B610ormvFl94fuNOudH1TUYIJZY/lBb54z/AAuPQg8j6VP4N19PEXhaxvjNHJcNEBOEYHDjg/qK&#10;AK+qWeo6Xrp1vSrY3iTxLFe2isFdgp+V0J43AEjHcfSua8P61q14dfttI0m7iuLjU5GNxdoEjt8x&#10;xjnnJYYzgD0ro9Sa78QeIpdFguZbSxs4lku5IW2ySs+dsan+EYGSfcVzug+FnjPiCfRb24tb621S&#10;RYt8zPHJiOM4cE8g569aANqLxJ4Z8L+GDZ2+sWcr2FuwEfnqXkdQSeOpJOfxNYWk3WqaX4f8SW2p&#10;3k9zdiyW9UytnYZIzuUegDA8V2egvp+uaJaan/Z0CNOm51aJSVccMDx2IIrk/iBDcw6qqwQu66xa&#10;DTgUQkK/mqQT6fKzn/gNAGjpFsuk+KNDjQAJd6KYeB/FEUYfpIfyNaPgz99p2pXePlutTuZAD6B9&#10;n/stUvFt3Homq6DqDHbFbpdR89OYcgfX5BWv4PsmsfCOmQPnzPJDv/vN8x/UmgDgYfiVpfgLTLfS&#10;NTilkNvdT2zGJlLxqsjbCVPOCpHNdfonxG8J6/E72OtW+Y1LvHMfLZB3JDYp3ib4f6H4turabVYG&#10;kEBJ2I20OT3bHWtHSvCmhaJD5WnaTaQKRtO2MZI9z1NABd3mj6wk2jNfW0slzCcwrKC5QjqBn05z&#10;WTaXniPRYFsLjRpdVWEbIrq1mjUuo6b1dhg+pGelbmpzWWj6fc6nJbx/6NEXJRBuwB0B/SsKz8PX&#10;+sWyX+s6texTzDettZzGOOAHoOOWOMZJoAuaPp2o3WstrmsRpBMIjDbWqNu8lCctluhY4HTjiukr&#10;ltIub/SvEI0LULpryKWFp7O4kAD4UgMjY6kZBz711NABRRRQAUUUUAFI3IpaQ9KAPlX47Wog+JMs&#10;iJnzreN2wueele9fCydrj4aaG7ckW4X8iRXgHx1vEuviXcRrg+RDHGee+M/1r6B+GFq1p8NtDiZS&#10;pNsGwffmgDrJv9TJ/un+Vc14R/5EO3/65Sf+hNXSzf6mT/dP8q5rwj/yIdv/ANcpP/QmoA5rw74Y&#10;17UtB0K+j8SRQJbJ5lvF/ZytsyCME7xng1s3vhPxLfzWcs3iyHdaS+dHt0tQN2COfn9zWp4H/wCR&#10;K0n/AK9xXQUAcx/Y3i3/AKGy2/8ABSv/AMco/sfxb/0Nlt/4KV/+OV09FAHMf2P4t/6Gy2/8FK//&#10;AByj+xvFv/Q2W3/gpX/45XT0UAcZZeE/EthcXc8PiyHfdy+bLu0tSN2AOPn44FY3iLwvr9hoevX8&#10;niaKYXUYe4j/ALOVd+1QoAO/jivTKwfGv/Il6t/17tQBQ8Yg/wDCtb/J/wCXNf6VynivU4LfUvEW&#10;nOZxLdtYqDGjY2lgCCw6cZFdZ4y/5Jpf/wDXmv8ASuT8V3dxFquv26WE00Mkunl7hXULF869QTnn&#10;2oAg8Y2uneFtSltbJbiCO90uRdsbyNlvNQAnk44zzW9q3hnStGTR72wgkhnN7Cpbz3OQTyDk4rP+&#10;JFxLBreI7SScSaTIjFCB5Y86P5jnt9M10/innT9F7f6fb/zoAxLK7l8Oz6tDfaBeXupXN3LLHPFB&#10;vS4ViTGN38IC4XB6YqP/AIR9vBmgadrUW1L+0df7QEQxHPHI/wA4I/2d2Qf9mvRwoxWT4n02TVPD&#10;Go2EB/ezQMI8/wB7qP1xQBjaneDwr4iuNaugx0i/ijWeZRn7PImQGOP4SD17EUk/jfQYUeHQ5oNQ&#10;1K6YtHbW3JkkIHLHt0GSewqtrmrQ6z8Nbi4j4kCpHNEfvRyB1DKR2INaOrRRx+K/DexFUlpuVGP+&#10;WdAGp4b0ltF8O2WnyOHliTMjf3nYlmP5k1plMlc4ODnntT+lFAGN4i8M2HijT0stQEnlpKsqmNtp&#10;BHv6EZB+ta0cYijVFGFUAAe1PooAKKKKAM3XtN/tfQ72wDbGniZFb0bt+uKw7Dxtpdpax22vXCaX&#10;qEK7ZYrk7QSOMoTwwPXj1rrcVxXxO8HDxj4QubWFAb6H97bHuWA+7+IyKAItA16w8Z+Mnv8ATZ1k&#10;stJhaFW6GR5MEsB/dAXGa7rNfHHgDxhceAvFa3LrILdj5N5AeDtz6eor690zUrTVtPhvrGdJ7aZQ&#10;6SIcgg0AW6KKKACiiigAqrqN9Dp2nXF9cOEgt42ldieAAM1ZJr5/+OPxEinR/Cuk3CsAw+2yKeMj&#10;/lnn+f5UAeUXM0/jfx6zqrNPqV5hVx0DNwPwFfZ+n2iWGn29nEP3cEaxr9AMV4D8A/BTzX8niq9i&#10;HlQgxWeVxuY/eYfQcfjX0MBQA2b/AFMn+6f5VzXhH/kQ7f8A65Sf+hNXSzf6mT/dP8q5rwj/AMiH&#10;b/8AXKT/ANCagCx4H/5ErSf+vcV0Fc/4H/5ErSf+vcV0FABRRRQAUUUUAFYPjX/kS9W/692rerB8&#10;a/8AIl6t/wBe7UAUPGZ2/DTUCegswen0rmtVuGv7LxFfrbXUNvLNYKhuIGjJKyLnAYAmum8Zf8k0&#10;v/8ArzX+lSeO/wDkUJf+u9t/6OSgCnrmmQ6z42TT7hnWKfR5lYocMP3sfIq2ngtDcWslzrWp3SW0&#10;iypFNKCpZemeKfP/AMlMs/8AsEzf+jUrpqAE9qUjNFFAHA+P/Ddmuk3mrWzzWtwTGZxC2EnG4ffX&#10;ofr1rX1n/ka/DX+9N/6Lp/j3/kTb7/gH/oYpms/8jZ4a/wB6b/0XQB09Z91rNhZXSWtzdRxTOhkV&#10;GOCVBxmtCuN1QzD4k2Bt5beN/wCypsmdCwx5qehFAEuleK4bjxFrdrcXsH2W2eIW+Bg/MmWye/Nd&#10;Bpuq2WrwyTWNylxFHI0TMnQMOorj9Da//wCEu8T7bzTg3m2+4mJsH90Onz1ofD3J0C6LFGb+0brc&#10;UGAT5rdKAOtooooAKTApaKAPDPjD8KJNQkl8SaDFm4A3Xdsg5f8A21Hc+o715n4C+Jmq+ArtoQHu&#10;dPZv3tpJxtPcqexr69ZRjpXmnjr4N6L4rZ760I0/UzyZEXKSH/aX+ooA3/C/xJ8NeLIFax1BI7gj&#10;5rachJFPpg9fqK6wNkZB4r5A1/4X+LfDM7M+kvcRKcrcWhLjHrxyKzbbxp4r0b9xBrN9bbOPLadu&#10;PwNAH2lk4rN1bXtL0O2a41O/t7WJRyZHAP5V8jTfEnxlcoUk8RXZU9hNt/lVez0HxV4rugYNOvr5&#10;2581yxUf8CPFAHpnxB+Okl9HLpnhZJYoW+V71xtZh/sDqB7muJ+Hfw31Dx3qgnmWSHS0fNxcsfv+&#10;qr6k/pXong/4BnfHd+KbngHP2K3Y4P8AvP8A0H517hYWNrp1nFaWcEcFvGu1I0XAAoATTrC20zT4&#10;LGziWG3gQJGi9gKt4oooA878IeENI1jwlpt/fC+mubiHfK51G4G5iT2DgfpWwnw68NQxCKO0u0jA&#10;wEXUbkAfh5lQ6X4Z8SaNpsGn2fiG2FvAuyMPYgtj3O6rv9meLf8AoYrT/wAAB/8AFUAQxfDvw1DE&#10;scdpdoijCquo3IAHsPMp/wDwgHh7/n3vf/Bnc/8AxynHTfFo/wCZitP/AAAH/wAVQNN8Wn/mYrP/&#10;AMAB/wDFUAN/4QDw9/z73v8A4M7n/wCOUf8ACAeHv+fe9/8ABnc//HKf/Zni3/oYrT/wAH/xVJ/Z&#10;vi3/AKGK0/8AAAf/ABVADf8AhAPD3/Pve/8Agzuf/jlH/CAeHv8An3vf/Bnc/wDxynf2b4t/6GK0&#10;/wDAAf8AxVH9m+Lf+hitP/AAf/FUAN/4QDw9/wA+97/4M7n/AOOUyX4d+Gpo2jktbt0YYKtqNyQf&#10;r+8qX+zfFn/QxWn/AIAD/wCKo/s3xb/0MVp/4AD/AOKoAhk+HPhmaEwyWd28TDBRtRuSCPp5lEvw&#10;68NTx+XLaXbpkHa2o3JGR048yp/7M8W/9DFaf+AA/wDiqT+zfFn/AEMVn/4AD/4qgCL/AIV14aMw&#10;mNpd+aF2h/7RudwHpnzOlP8A+EA8Pf8APve/+DO5/wDjlP8A7M8W/wDQxWn/AIAD/wCKo/szxb/0&#10;MVp/4AD/AOKoAwvFnhLSdI8MXmoWK3sV1BsaN/7QuGwd69i5B/GvQEzjmuQ1Pw14j1iwksL3xBbN&#10;bSlfMCWQUkAg8Hdx0rsAKAOc8e/8ibff8A/9DWmaz/yNnhr/AH5v/RdTeN4JrjwjfxwRSTSbVYJG&#10;u5jhgTgd+lZX9qf254q0NrbT9RjS2MrSvc2jxKuUwOWHrQB21Zlzoen3mpx6hc2qTXEcRhQyDcAp&#10;IJ4PHUCtPtSbhQBwCW1tovirXHufDlxcW90YHt3trISpgJhhx0Oa0dBvCNc+x6doV7YaX5DSM0tv&#10;5KCUvngHqTzXW71yRnkdqRJY5N2xw204OD0PpQA5fpS0UUAFFFFABRkVHPLHBC0srqiKMlmOAK5L&#10;S/FcUuo6vDPdC4Md2Y7WGFQWKhAxx69TQB2HBHaqlxpen3fFzY20w/6aRK38xXNJ4rlgvZJ5oJZN&#10;MudiWjAIHMxyGT72McDH1PpXQNq0Ftp0N5fhrISsqbJsZV2OApxkZzxQA2HQNGtm3QaTYRP6x26K&#10;f0FaKKiLhVVR6AYrj5vEdzaW/iy6nlUx6a2LdcYxmMEDPfLGtHTdZhs9AtZda1S2N0IVM7hgo3Yy&#10;QAP88UAdDRTIpo54kliYMjjKsOhFPoAKKKKACkJwM0tRzx+dBJEWZd6ldynBGe496AOcuvGNv/ZJ&#10;v7K2knH28WKqx2B237CQecjOfyq7eeIIdN1e0sbyGVEvDsgnAyhf+4fQ/wA64zX9JtdCuPDej29x&#10;qD28UzXDojqxVU/iPA53OOTWxqN9BbXFha3X9ub7ycQw/MhIJH3uORgZJPagDrrq8gsrWW5uZBHD&#10;Eu53boo9axNO8V2d9ftbO0cRknaK1G/JnAGS2Mcd6reJ7KPT/h3qlpFJK6R2ciq00m9iMd2PWucn&#10;W8bWPCu6W8QiOYqzJESP3PYAc/jQB219rJs9e0zTBb+Z9tEh8zfjZsGenetYsOnQngZrzu6H9ueI&#10;fDk9prl08NxFchZ0VAyfKAQPl4Ocj8K1vHUbQeFrKMvJOy39mhJbDSfvVByeOT/WgDZvtYNnrml6&#10;aLcyfb/N/eBsbNi7vxzWoHG7bkZxnFed6vaQDxl4cH9iSKD9pyvmD5v3f1q9o0CJ8S7wLZvahdJi&#10;Kxs+esr5OM+w/KgDp7rXLS01JNPdZnuXiMwWOMt8oOCfzNZN34ztI9Ns7y2gll+1X32NUcbCCGIZ&#10;jnsNprO8VXsmj+IRq0F5aLJFZrC0E2c7XmQb/oKyTDBZaGl9Dfx399HNN/ZiW4J3ztIzEY7g/dJ6&#10;BcmgDvrPXNOvr2WytbpJbiFFeRBnKg5wT+VaNcD4L1WxhvLq01WRbXxNdy+ZdQTfKW7KIz0ZABxi&#10;u+oAKKKKAEIzSbadRQAdq5HWTct4t0uwg1G6hhnSae6VXAAjVcDHHHzMD+FddXl3iywafxJrdxfL&#10;G6jRH+zIwB8sB+v1JoA1xNOnim1soQTLp0GS8l4Ss8cmQoc7OWyuQOvFT+C5rqSOZobWBLaS6na4&#10;maVi8su7BZRtxt4x+Fc7Z6TqF7epbzCyiuUUXQIc4aTZtgQ8fwqC2B049a3vB1m76td3dwYlNrEt&#10;hbxxOSpVCS789cuSM/7NAHbLS0gpaACiiigCpql7Dp2mz3dwkjwxLudY0LsR7KOtcF4dv5LjUNbn&#10;bztMge/LgmENN/q14IKkKOQfWvRZSywuypvYDIXOM+1cTpMjm2159SsL+2GoXb+XCiFpCu0Lkbc4&#10;zg4NAGJoMtjIk17darcW1kuoSHTv3CfMW4Ln93glm3Yx0Fa+tTxf8Ipp7/arqWKPV7fdNertfiYZ&#10;J4HHp7VT/sPxI01peRxxPYaa2+z0y6Kq7EAjcWQYBHYfnXXx21p4p0K3bVNNYRyESNaXS8o6txkd&#10;8EfjQBy1nYp4jv8AxFDFIklkb1ZH2kESFY1KD6bsH8KdE1r4g8QeG4I4Iv8AQ4Zby6GwfK4HlBTx&#10;/eZ+P9mtHTPtGnar4g8qwlczXS/Z0C7VYCMDOegANZK6LrvhDU7nXrO2TVjqLBr+0hUI6HJwYieo&#10;55B69aAPRFQKAAAAOgFOqC1na4t45HheFmUExvjcvscVPQAUUUUAFRXE8dtA80rbUQZJqWkZQwww&#10;BHoaAONia3S4vtb1tSJbyMW9tZ7S8iwdl2jncx5I+g7Vz+n31z4d1hNR8YW11HbLGYdOuSPNW3jJ&#10;+7LtztcjGW6e9enLawJMZlhQSnq+3n86c8UcqMkiK6MMFWGQRQBh6he6JquiLduItRtH/wBUkfz+&#10;ax/hAHWuLsLCGx8baGksiDVJZp557WNsi2j8rCqB0wOBkdTXp0Nrb28aRwwRxpH9xUUAL9PSg28L&#10;XC3BiQzKpUSbfmAPbPpQBwqyaRF480PTdKaMNbi6kmhTOULdSfqc10/iHRhr2nRWjTtAEuYp96Dn&#10;924bA/KtL7Jb/avtXkR/aNuzzdo3bfTPpU2KAOC8R20Nh4s8NzXWp3MUGblTLLKAFPl8DOOM0+XU&#10;tC0fWV1eHWVu7q68mxKNMshCeYTkAc/xV2lxaW92gS4gjmQHIWRQwz+NQx6RpsMiyR2FsjqchliU&#10;EfpQBwvilL7UPFU1vp+m3Vy620AaTbsiUrMsnLtgH5R2zU/iG0tk8Q+HbvUbYLLLcSq+1mkIXyzg&#10;ZA6Z7AV32B6Ux7eGSWOR4kZ4ySjEZK54OKAON8NQae3jfXZrWAARxW4jZkYFMqc43cjPeu2piwxr&#10;I0ixqHfG5gOTjpmn0AFFFFABRRRQAVgan4XsdY1Vry9BkRrQ2vldBgtuzn17Vv1nzaraW2pWthcS&#10;7J7rd5IYYDkdQD698egoA58eBk8uRTq9+WNyLiNgwHlkdAOPTjmrGmeEv7Mu9PuBqd1K1ojxkPjE&#10;it2498GtjWNUg0awN3Ojsm9UwgycswA/nV5eR7UAKKWiigAooooARulNyPbIqK/vYNOsJ7y6lWKC&#10;FC7ux4AFcRomuG11Qb1lvLjVZHup1jk3LZQj5UBAzyeBgd8+lAHeKVOcEHHHFKTtrzXTZbyWz1eb&#10;Tn1BbuDWJpFWOMkSr8uUYHgZH5da6DxpczHwTJOvm28rPDkZ2smZFyCR0PNAHVYBHNHFeb63fzWe&#10;tR6dB5yrLdxJHKDIxKAFpQVzzgL1HrUepztP4eupSbm3uYr6EKu+RSI2lAHU85Gc4oA9NxS01RgA&#10;U6gAooooAKKKKACiiigAooooAKKKKACiiigAooooAKKKKACiiigAooooAK5TU7q7TUpIbuwilSNk&#10;k065x92VyU24/vDJ5Haurrh9S1SSPx6kN7PD9i0+we+RFBDbydgz68FsY/vUAc3cSx3nhe4t59Qv&#10;7i+j1Ir5fmyN+7SYc4HGAK7HQVs7rxHf3FrrF5cm3jSFrV5XKx5G7JDfxH+QFYk0l14e8O6dLaRG&#10;bXjJJMtioy0okO51Ppjg5PGRW74Gn059GZra8S4vJpWmvSflk84/eDKeRjAGPQCgDqFpaM5ooAKK&#10;KKAM/XFR9Cvg9j9vUQsfsuAfOwM7efWua8L2GqG2+1T2h0y5um8yc/IWAx8qKuCAo4/Wuq1KyOo6&#10;fNaC4mt/NXHmwttdfoe1ZA8KwwIgtZXWXq1zOxml+oLEgH8KAOLaaey1/XvDkC3V/qF1eLcRxeaY&#10;Y/JkRd0jsmMAEMPyrovF0Nva/D54LYZhhkhRV3l8bZlBGSSTggjmn3XgVIHS/wBEuns9ZXJa7lJk&#10;M4P8MmfvDj8O1IfDGq3Hw/h0S5uYP7QBVpJlJKFhJvJGRQBz+oWLw+L7i4uLSAJDp7TwwrE0rJl8&#10;E4BGWP6CqEllf2/h9nvIbMv5lr5kqgrMhaVGEbDuBkc13epeEI9XminvrnzpYlKJJ5QVgD2yCKzr&#10;jwCI9PkttNuI4fOuIppi0f8ArNjA8nOTwKAO2HQUtIOBS0AFFFFABRRRQAUUUUAFFFFABRRRQAUU&#10;UUAFFFFABRRRQAUUUUAFFFFABWdc6RYXV0tzNbI1wFx5uPmwOgz9efrRRQA60020smkkghUSv9+Q&#10;8s31J5qOLRNNi1V9VjsoUvpECvOq4Zh70UUAaKHI/GnUUUAFFFFABRRRQAUUUUAFFFFABRRRQAUU&#10;UUAf/9lQSwMEFAAGAAgAAAAhAMuuV4TgAAAACQEAAA8AAABkcnMvZG93bnJldi54bWxMj0FLw0AQ&#10;he+C/2EZwZvdJJpQYzalFPVUBFtBvE2z0yQ0uxuy2yT9944ne5o3vOG9b4rVbDox0uBbZxXEiwgE&#10;2crp1tYKvvZvD0sQPqDV2DlLCi7kYVXe3hSYazfZTxp3oRYcYn2OCpoQ+lxKXzVk0C9cT5a9oxsM&#10;Bl6HWuoBJw43nUyiKJMGW8sNDfa0aag67c5GwfuE0/oxfh23p+Pm8rNPP763MSl1fzevX0AEmsP/&#10;MfzhMzqUzHRwZ6u96BQsIyYPPNMnEOw/ZwmLg4IkSzOQZSGvPyh/AQAA//8DAFBLAwQUAAYACAAA&#10;ACEA2kmJltQAAACxAgAAGQAAAGRycy9fcmVscy9lMm9Eb2MueG1sLnJlbHO8kk2LwjAQhu+C/yHM&#10;3aatIouYelkWvC7uDxiSaRptPkiirP/egLAoiHvrcWZ4n/c5zHb3a0d2oZiMdwKaqgZGTnplnBbw&#10;c/hafABLGZ3C0TsScKUEu24+237TiLmE0mBCYoXikoAh57DhPMmBLKbKB3Ll0vtoMZcxah5QnlAT&#10;b+t6zeMjA7onJtsrAXGvlsAO11Ca/2f7vjeSPr08W3L5RQU3tnQXIEZNWYAlZfC+XFbHQBr4a4l2&#10;Gon2rUQzjUTzVmI1jcTqT4I/PVp3AwAA//8DAFBLAQItABQABgAIAAAAIQCKFT+YDAEAABUCAAAT&#10;AAAAAAAAAAAAAAAAAAAAAABbQ29udGVudF9UeXBlc10ueG1sUEsBAi0AFAAGAAgAAAAhADj9If/W&#10;AAAAlAEAAAsAAAAAAAAAAAAAAAAAPQEAAF9yZWxzLy5yZWxzUEsBAi0AFAAGAAgAAAAhAImCJQNy&#10;BAAAlhYAAA4AAAAAAAAAAAAAAAAAPAIAAGRycy9lMm9Eb2MueG1sUEsBAi0ACgAAAAAAAAAhALnM&#10;N/8vKgAALyoAABUAAAAAAAAAAAAAAAAA2gYAAGRycy9tZWRpYS9pbWFnZTEuanBlZ1BLAQItAAoA&#10;AAAAAAAAIQBH6l4MjSMAAI0jAAAVAAAAAAAAAAAAAAAAADwxAABkcnMvbWVkaWEvaW1hZ2UyLmpw&#10;ZWdQSwECLQAKAAAAAAAAACEAAbDEqj8iAAA/IgAAFQAAAAAAAAAAAAAAAAD8VAAAZHJzL21lZGlh&#10;L2ltYWdlMy5qcGVnUEsBAi0ACgAAAAAAAAAhAHpccWKVIwAAlSMAABUAAAAAAAAAAAAAAAAAbncA&#10;AGRycy9tZWRpYS9pbWFnZTQuanBlZ1BLAQItABQABgAIAAAAIQDLrleE4AAAAAkBAAAPAAAAAAAA&#10;AAAAAAAAADabAABkcnMvZG93bnJldi54bWxQSwECLQAUAAYACAAAACEA2kmJltQAAACxAgAAGQAA&#10;AAAAAAAAAAAAAABDnAAAZHJzL19yZWxzL2Uyb0RvYy54bWwucmVsc1BLBQYAAAAACQAJAEYCAABO&#10;nQ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6.jpeg" o:spid="_x0000_s1027" type="#_x0000_t75" style="position:absolute;width:11430;height:92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+zKRyAAAAOMAAAAPAAAAZHJzL2Rvd25yZXYueG1sRE9fa8Iw&#10;EH8f+B3CCXsZM7GTUTujiGMg4sNWhb0ezdkUm0tpstp9+2Uw2OP9/t9qM7pWDNSHxrOG+UyBIK68&#10;abjWcD69PeYgQkQ22HomDd8UYLOe3K2wMP7GHzSUsRYphEOBGmyMXSFlqCw5DDPfESfu4nuHMZ19&#10;LU2PtxTuWpkp9SwdNpwaLHa0s1Rdyy+n4TSo1/OifX/IDzbMy/0xP3zSUev76bh9ARFpjP/iP/fe&#10;pPkqe1L5crHM4PenBIBc/wAAAP//AwBQSwECLQAUAAYACAAAACEA2+H2y+4AAACFAQAAEwAAAAAA&#10;AAAAAAAAAAAAAAAAW0NvbnRlbnRfVHlwZXNdLnhtbFBLAQItABQABgAIAAAAIQBa9CxbvwAAABUB&#10;AAALAAAAAAAAAAAAAAAAAB8BAABfcmVscy8ucmVsc1BLAQItABQABgAIAAAAIQDF+zKRyAAAAOMA&#10;AAAPAAAAAAAAAAAAAAAAAAcCAABkcnMvZG93bnJldi54bWxQSwUGAAAAAAMAAwC3AAAA/AIAAAAA&#10;">
                  <v:imagedata r:id="rId13" o:title=""/>
                </v:shape>
                <v:shape id="image7.jpeg" o:spid="_x0000_s1028" type="#_x0000_t75" style="position:absolute;left:14408;top:69;width:13157;height:90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N/XygAAAOMAAAAPAAAAZHJzL2Rvd25yZXYueG1sRI9Ba8JA&#10;FITvBf/D8oTe6m5iWzW6igRa7NG00Osz+0yC2bchu5r477uFQo/DzHzDbHajbcWNet841pDMFAji&#10;0pmGKw1fn29PSxA+IBtsHZOGO3nYbScPG8yMG/hItyJUIkLYZ6ihDqHLpPRlTRb9zHXE0Tu73mKI&#10;sq+k6XGIcNvKVKlXabHhuFBjR3lN5aW4Wg3nRX4ySX5XfPpYJN/Fu3sZ3EHrx+m4X4MINIb/8F/7&#10;YDSkap7On5dqtYLfT/EPyO0PAAAA//8DAFBLAQItABQABgAIAAAAIQDb4fbL7gAAAIUBAAATAAAA&#10;AAAAAAAAAAAAAAAAAABbQ29udGVudF9UeXBlc10ueG1sUEsBAi0AFAAGAAgAAAAhAFr0LFu/AAAA&#10;FQEAAAsAAAAAAAAAAAAAAAAAHwEAAF9yZWxzLy5yZWxzUEsBAi0AFAAGAAgAAAAhAKKs39fKAAAA&#10;4wAAAA8AAAAAAAAAAAAAAAAABwIAAGRycy9kb3ducmV2LnhtbFBLBQYAAAAAAwADALcAAAD+AgAA&#10;AAA=&#10;">
                  <v:imagedata r:id="rId14" o:title=""/>
                </v:shape>
                <v:shape id="image9.jpeg" o:spid="_x0000_s1029" type="#_x0000_t75" style="position:absolute;left:29579;top:69;width:12643;height:83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Vr+xQAAAOMAAAAPAAAAZHJzL2Rvd25yZXYueG1sRE9Li8Iw&#10;EL4L/ocwC9408Um3axQRhBVPVvE8NLNtsZmUJmrdX28WFjzO957lurO1uFPrK8caxiMFgjh3puJC&#10;w/m0GyYgfEA2WDsmDU/ysF71e0tMjXvwke5ZKEQMYZ+ihjKEJpXS5yVZ9CPXEEfux7UWQzzbQpoW&#10;HzHc1nKi1EJarDg2lNjQtqT8mt2shukvj69Fsj/MGnXZ5rtndticM60HH93mC0SgLrzF/+5vE+d/&#10;zhczNVHJHP5+igDI1QsAAP//AwBQSwECLQAUAAYACAAAACEA2+H2y+4AAACFAQAAEwAAAAAAAAAA&#10;AAAAAAAAAAAAW0NvbnRlbnRfVHlwZXNdLnhtbFBLAQItABQABgAIAAAAIQBa9CxbvwAAABUBAAAL&#10;AAAAAAAAAAAAAAAAAB8BAABfcmVscy8ucmVsc1BLAQItABQABgAIAAAAIQCsHVr+xQAAAOMAAAAP&#10;AAAAAAAAAAAAAAAAAAcCAABkcnMvZG93bnJldi54bWxQSwUGAAAAAAMAAwC3AAAA+QIAAAAA&#10;">
                  <v:imagedata r:id="rId15" o:title=""/>
                </v:shape>
                <v:shape id="image8.jpeg" o:spid="_x0000_s1030" type="#_x0000_t75" style="position:absolute;left:44819;top:207;width:13037;height:75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T7ryQAAAOMAAAAPAAAAZHJzL2Rvd25yZXYueG1sRE/NTsJA&#10;EL6b+A6bMfEG21ZAqCzEGCEcSMBi5Dp0x7axO1u7S6lv75qQeJzvf+bL3tSio9ZVlhXEwwgEcW51&#10;xYWC98NqMAXhPLLG2jIp+CEHy8XtzRxTbS/8Rl3mCxFC2KWooPS+SaV0eUkG3dA2xIH7tK1BH862&#10;kLrFSwg3tUyiaCINVhwaSmzopaT8KzsbBdkObYKn/XE26b/N+uN12+XnrVL3d/3zEwhPvf8XX90b&#10;HeaP49Fo9hA/JvD3UwBALn4BAAD//wMAUEsBAi0AFAAGAAgAAAAhANvh9svuAAAAhQEAABMAAAAA&#10;AAAAAAAAAAAAAAAAAFtDb250ZW50X1R5cGVzXS54bWxQSwECLQAUAAYACAAAACEAWvQsW78AAAAV&#10;AQAACwAAAAAAAAAAAAAAAAAfAQAAX3JlbHMvLnJlbHNQSwECLQAUAAYACAAAACEAxVk+68kAAADj&#10;AAAADwAAAAAAAAAAAAAAAAAHAgAAZHJzL2Rvd25yZXYueG1sUEsFBgAAAAADAAMAtwAAAP0CAAAA&#10;AA==&#10;">
                  <v:imagedata r:id="rId16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" o:spid="_x0000_s1031" type="#_x0000_t202" style="position:absolute;left:2424;top:9903;width:5956;height:30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RLoywAAAOMAAAAPAAAAZHJzL2Rvd25yZXYueG1sRI/NasJA&#10;FIX3Bd9huEJ3dSbBljR1FAlIS7ELrZvubjPXJJi5EzNTjT69sxC6PJw/vtlisK04Ue8bxxqSiQJB&#10;XDrTcKVh9716ykD4gGywdUwaLuRhMR89zDA37swbOm1DJeII+xw11CF0uZS+rMmin7iOOHp711sM&#10;UfaVND2e47htZarUi7TYcHyosaOipvKw/bMaPovVF25+U5td2+J9vV92x93Ps9aP42H5BiLQEP7D&#10;9/aH0ZAm0+mrUlkSKSJT5AE5vwEAAP//AwBQSwECLQAUAAYACAAAACEA2+H2y+4AAACFAQAAEwAA&#10;AAAAAAAAAAAAAAAAAAAAW0NvbnRlbnRfVHlwZXNdLnhtbFBLAQItABQABgAIAAAAIQBa9CxbvwAA&#10;ABUBAAALAAAAAAAAAAAAAAAAAB8BAABfcmVscy8ucmVsc1BLAQItABQABgAIAAAAIQCutRLoywAA&#10;AOMAAAAPAAAAAAAAAAAAAAAAAAcCAABkcnMvZG93bnJldi54bWxQSwUGAAAAAAMAAwC3AAAA/wIA&#10;AAAA&#10;" filled="f" stroked="f" strokeweight=".5pt">
                  <v:textbox>
                    <w:txbxContent>
                      <w:p w14:paraId="34771FA5" w14:textId="77777777" w:rsidR="00DA3696" w:rsidRDefault="00000000">
                        <w:pPr>
                          <w:pStyle w:val="2"/>
                          <w:tabs>
                            <w:tab w:val="left" w:pos="1215"/>
                            <w:tab w:val="left" w:pos="3481"/>
                            <w:tab w:val="left" w:pos="5572"/>
                            <w:tab w:val="left" w:pos="7488"/>
                          </w:tabs>
                          <w:spacing w:line="312" w:lineRule="auto"/>
                          <w:ind w:leftChars="150" w:left="770" w:hangingChars="200" w:hanging="440"/>
                          <w:jc w:val="left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</w:rPr>
                          <w:t>A</w:t>
                        </w:r>
                      </w:p>
                    </w:txbxContent>
                  </v:textbox>
                </v:shape>
                <v:shape id="文本框 1" o:spid="_x0000_s1032" type="#_x0000_t202" style="position:absolute;left:16902;top:9903;width:5956;height:30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FL4ygAAAOMAAAAPAAAAZHJzL2Rvd25yZXYueG1sRE/NTsJA&#10;EL6b+A6bMfEmu1A0pbIQ0oRIjBwoXLgN3aFt7M7W7grVp3dNTDzO9z/z5WBbcaHeN441jEcKBHHp&#10;TMOVhsN+/ZCC8AHZYOuYNHyRh+Xi9maOmXFX3tGlCJWIIewz1FCH0GVS+rImi37kOuLInV1vMcSz&#10;r6Tp8RrDbSsnSj1Jiw3Hhho7ymsq34tPq+E1X29xd5rY9LvNX97Oq+7jcHzU+v5uWD2DCDSEf/Gf&#10;e2PifDVOZyqZJgn8/hQBkIsfAAAA//8DAFBLAQItABQABgAIAAAAIQDb4fbL7gAAAIUBAAATAAAA&#10;AAAAAAAAAAAAAAAAAABbQ29udGVudF9UeXBlc10ueG1sUEsBAi0AFAAGAAgAAAAhAFr0LFu/AAAA&#10;FQEAAAsAAAAAAAAAAAAAAAAAHwEAAF9yZWxzLy5yZWxzUEsBAi0AFAAGAAgAAAAhAFRkUvjKAAAA&#10;4wAAAA8AAAAAAAAAAAAAAAAABwIAAGRycy9kb3ducmV2LnhtbFBLBQYAAAAAAwADALcAAAD+AgAA&#10;AAA=&#10;" filled="f" stroked="f" strokeweight=".5pt">
                  <v:textbox>
                    <w:txbxContent>
                      <w:p w14:paraId="50DF5EE3" w14:textId="77777777" w:rsidR="00DA3696" w:rsidRDefault="00000000">
                        <w:pPr>
                          <w:pStyle w:val="2"/>
                          <w:tabs>
                            <w:tab w:val="left" w:pos="1215"/>
                            <w:tab w:val="left" w:pos="3481"/>
                            <w:tab w:val="left" w:pos="5572"/>
                            <w:tab w:val="left" w:pos="7488"/>
                          </w:tabs>
                          <w:spacing w:line="312" w:lineRule="auto"/>
                          <w:ind w:leftChars="150" w:left="770" w:hangingChars="200" w:hanging="440"/>
                          <w:jc w:val="left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</w:rPr>
                          <w:t>B</w:t>
                        </w:r>
                      </w:p>
                    </w:txbxContent>
                  </v:textbox>
                </v:shape>
                <v:shape id="文本框 1" o:spid="_x0000_s1033" type="#_x0000_t202" style="position:absolute;left:31934;top:9973;width:5956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+UfyQAAAOMAAAAPAAAAZHJzL2Rvd25yZXYueG1sRE/NasJA&#10;EL4LfYdlCr3pxljLEl1FAmIp9aD10tuYHZPQ7Gya3Wrap3cFocf5/me+7G0jztT52rGG8SgBQVw4&#10;U3Op4fCxHioQPiAbbByThl/ysFw8DOaYGXfhHZ33oRQxhH2GGqoQ2kxKX1Rk0Y9cSxy5k+sshnh2&#10;pTQdXmK4bWSaJC/SYs2xocKW8oqKr/2P1fCWr7e4O6ZW/TX55v20ar8Pn1Otnx771QxEoD78i+/u&#10;VxPnJ2r8rNKJSuH2UwRALq4AAAD//wMAUEsBAi0AFAAGAAgAAAAhANvh9svuAAAAhQEAABMAAAAA&#10;AAAAAAAAAAAAAAAAAFtDb250ZW50X1R5cGVzXS54bWxQSwECLQAUAAYACAAAACEAWvQsW78AAAAV&#10;AQAACwAAAAAAAAAAAAAAAAAfAQAAX3JlbHMvLnJlbHNQSwECLQAUAAYACAAAACEA3V/lH8kAAADj&#10;AAAADwAAAAAAAAAAAAAAAAAHAgAAZHJzL2Rvd25yZXYueG1sUEsFBgAAAAADAAMAtwAAAP0CAAAA&#10;AA==&#10;" filled="f" stroked="f" strokeweight=".5pt">
                  <v:textbox>
                    <w:txbxContent>
                      <w:p w14:paraId="7AB18C4E" w14:textId="77777777" w:rsidR="00DA3696" w:rsidRDefault="00000000">
                        <w:pPr>
                          <w:pStyle w:val="2"/>
                          <w:tabs>
                            <w:tab w:val="left" w:pos="1215"/>
                            <w:tab w:val="left" w:pos="3481"/>
                            <w:tab w:val="left" w:pos="5572"/>
                            <w:tab w:val="left" w:pos="7488"/>
                          </w:tabs>
                          <w:spacing w:line="312" w:lineRule="auto"/>
                          <w:ind w:leftChars="150" w:left="770" w:hangingChars="200" w:hanging="440"/>
                          <w:jc w:val="left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</w:rPr>
                          <w:t>C</w:t>
                        </w:r>
                      </w:p>
                    </w:txbxContent>
                  </v:textbox>
                </v:shape>
                <v:shape id="文本框 1" o:spid="_x0000_s1034" type="#_x0000_t202" style="position:absolute;left:48005;top:9906;width:5956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q3pyQAAAOMAAAAPAAAAZHJzL2Rvd25yZXYueG1sRE9La8JA&#10;EL4X/A/LCL3VTVJSQnQVCUhLaQ8+Lt7G7JgEs7Mxu9XUX+8WCh7ne89sMZhWXKh3jWUF8SQCQVxa&#10;3XClYLddvWQgnEfW2FomBb/kYDEfPc0w1/bKa7psfCVCCLscFdTed7mUrqzJoJvYjjhwR9sb9OHs&#10;K6l7vIZw08okit6kwYZDQ40dFTWVp82PUfBZrL5xfUhMdmuL96/jsjvv9qlSz+NhOQXhafAP8b/7&#10;Q4f5URLHWZrGr/D3UwBAzu8AAAD//wMAUEsBAi0AFAAGAAgAAAAhANvh9svuAAAAhQEAABMAAAAA&#10;AAAAAAAAAAAAAAAAAFtDb250ZW50X1R5cGVzXS54bWxQSwECLQAUAAYACAAAACEAWvQsW78AAAAV&#10;AQAACwAAAAAAAAAAAAAAAAAfAQAAX3JlbHMvLnJlbHNQSwECLQAUAAYACAAAACEADqqt6ckAAADj&#10;AAAADwAAAAAAAAAAAAAAAAAHAgAAZHJzL2Rvd25yZXYueG1sUEsFBgAAAAADAAMAtwAAAP0CAAAA&#10;AA==&#10;" filled="f" stroked="f" strokeweight=".5pt">
                  <v:textbox>
                    <w:txbxContent>
                      <w:p w14:paraId="7A97C054" w14:textId="77777777" w:rsidR="00DA3696" w:rsidRDefault="00000000">
                        <w:pPr>
                          <w:pStyle w:val="2"/>
                          <w:tabs>
                            <w:tab w:val="left" w:pos="1215"/>
                            <w:tab w:val="left" w:pos="3481"/>
                            <w:tab w:val="left" w:pos="5572"/>
                            <w:tab w:val="left" w:pos="7488"/>
                          </w:tabs>
                          <w:spacing w:line="312" w:lineRule="auto"/>
                          <w:ind w:leftChars="150" w:left="770" w:hangingChars="200" w:hanging="440"/>
                          <w:jc w:val="left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</w:rPr>
                          <w:t>D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00000">
        <w:rPr>
          <w:rFonts w:ascii="Times New Roman" w:hAnsi="Times New Roman" w:cs="Times New Roman"/>
        </w:rPr>
        <w:t>1</w:t>
      </w:r>
      <w:bookmarkStart w:id="1" w:name="OLE_LINK2"/>
      <w:r w:rsidR="00000000">
        <w:rPr>
          <w:rFonts w:ascii="宋体" w:eastAsia="宋体" w:hAnsi="宋体" w:cs="宋体" w:hint="eastAsia"/>
          <w:kern w:val="2"/>
          <w:sz w:val="21"/>
          <w14:ligatures w14:val="standardContextual"/>
        </w:rPr>
        <w:t>．</w:t>
      </w:r>
      <w:r w:rsidR="00000000">
        <w:rPr>
          <w:rFonts w:ascii="宋体" w:eastAsia="宋体" w:hAnsi="宋体" w:cs="宋体" w:hint="eastAsia"/>
        </w:rPr>
        <w:t>（</w:t>
      </w:r>
      <w:r w:rsidR="00000000">
        <w:rPr>
          <w:rFonts w:ascii="Times New Roman" w:hAnsi="Times New Roman" w:cs="Times New Roman"/>
        </w:rPr>
        <w:t>2020·</w:t>
      </w:r>
      <w:r w:rsidR="00000000">
        <w:rPr>
          <w:rFonts w:ascii="Times New Roman" w:hAnsi="Times New Roman" w:cs="Times New Roman"/>
        </w:rPr>
        <w:t>天津</w:t>
      </w:r>
      <w:r w:rsidR="00000000">
        <w:rPr>
          <w:rFonts w:ascii="Times New Roman" w:hAnsi="Times New Roman" w:cs="Times New Roman"/>
        </w:rPr>
        <w:t>·1</w:t>
      </w:r>
      <w:r w:rsidR="00000000">
        <w:rPr>
          <w:rFonts w:ascii="Times New Roman" w:hAnsi="Times New Roman" w:cs="Times New Roman"/>
        </w:rPr>
        <w:t>）</w:t>
      </w:r>
      <w:bookmarkEnd w:id="1"/>
      <w:r w:rsidR="00000000">
        <w:rPr>
          <w:rFonts w:ascii="Times New Roman" w:hAnsi="Times New Roman" w:cs="Times New Roman"/>
        </w:rPr>
        <w:t>在物理学发展的进程中，人们通过对某些重要物理实验的深入观察和研究，获</w:t>
      </w:r>
      <w:r w:rsidR="00000000">
        <w:rPr>
          <w:rFonts w:ascii="Times New Roman" w:eastAsia="宋体" w:hAnsi="Times New Roman" w:cs="Times New Roman"/>
          <w:color w:val="000000"/>
          <w:kern w:val="2"/>
        </w:rPr>
        <w:t>得正确的理论认识．下列图示的实验中导致发现原子具有核式结构的是</w:t>
      </w:r>
    </w:p>
    <w:p w14:paraId="02E04E5C" w14:textId="07A485A0" w:rsidR="00DA3696" w:rsidRDefault="00000000">
      <w:pPr>
        <w:pStyle w:val="ABCD"/>
        <w:tabs>
          <w:tab w:val="clear" w:pos="420"/>
          <w:tab w:val="clear" w:pos="683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【答案】</w:t>
      </w:r>
      <w:r>
        <w:rPr>
          <w:rFonts w:ascii="Times New Roman" w:hAnsi="Times New Roman" w:cs="Times New Roman" w:hint="eastAsia"/>
        </w:rPr>
        <w:t>D</w:t>
      </w:r>
    </w:p>
    <w:p w14:paraId="722ABF43" w14:textId="77777777" w:rsidR="00DA3696" w:rsidRDefault="00000000">
      <w:pPr>
        <w:pStyle w:val="af4"/>
        <w:tabs>
          <w:tab w:val="clear" w:pos="210"/>
          <w:tab w:val="clear" w:pos="420"/>
          <w:tab w:val="left" w:pos="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3CC3AE8F" wp14:editId="3A0C7B8B">
            <wp:simplePos x="0" y="0"/>
            <wp:positionH relativeFrom="margin">
              <wp:posOffset>4815205</wp:posOffset>
            </wp:positionH>
            <wp:positionV relativeFrom="paragraph">
              <wp:posOffset>128905</wp:posOffset>
            </wp:positionV>
            <wp:extent cx="1280795" cy="928370"/>
            <wp:effectExtent l="0" t="0" r="0" b="508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795" cy="9283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20·</w:t>
      </w:r>
      <w:r>
        <w:rPr>
          <w:rFonts w:ascii="Times New Roman" w:hAnsi="Times New Roman" w:cs="Times New Roman"/>
        </w:rPr>
        <w:t>天津</w:t>
      </w:r>
      <w:r>
        <w:rPr>
          <w:rFonts w:ascii="Times New Roman" w:hAnsi="Times New Roman" w:cs="Times New Roman"/>
        </w:rPr>
        <w:t>·2</w:t>
      </w:r>
      <w:r>
        <w:rPr>
          <w:rFonts w:ascii="Times New Roman" w:hAnsi="Times New Roman" w:cs="Times New Roman"/>
        </w:rPr>
        <w:t>）北斗问天，国之夙愿．我国北斗三号系统的收官之星是地球静止轨道卫星，其轨道半径约为地球半径的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倍．与近地轨道卫星相比，地球静止轨道卫星</w:t>
      </w:r>
    </w:p>
    <w:p w14:paraId="6CF8751C" w14:textId="77777777" w:rsidR="00DA3696" w:rsidRDefault="00000000">
      <w:pPr>
        <w:pStyle w:val="af4"/>
        <w:tabs>
          <w:tab w:val="clear" w:pos="210"/>
          <w:tab w:val="clear" w:pos="420"/>
          <w:tab w:val="left" w:pos="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周期大</w:t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线速度大</w:t>
      </w:r>
    </w:p>
    <w:p w14:paraId="12B1A930" w14:textId="77777777" w:rsidR="00DA3696" w:rsidRDefault="00000000">
      <w:pPr>
        <w:pStyle w:val="af4"/>
        <w:tabs>
          <w:tab w:val="clear" w:pos="210"/>
          <w:tab w:val="clear" w:pos="420"/>
          <w:tab w:val="left" w:pos="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角速度大</w:t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加速度大</w:t>
      </w:r>
    </w:p>
    <w:p w14:paraId="44B44D36" w14:textId="77777777" w:rsidR="00DA3696" w:rsidRDefault="00000000">
      <w:pPr>
        <w:pStyle w:val="af4"/>
        <w:tabs>
          <w:tab w:val="clear" w:pos="210"/>
          <w:tab w:val="clear" w:pos="420"/>
          <w:tab w:val="left" w:pos="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FF0000"/>
        </w:rPr>
      </w:pPr>
      <w:bookmarkStart w:id="2" w:name="_Hlk188711953"/>
      <w:r>
        <w:rPr>
          <w:rFonts w:ascii="Times New Roman" w:hAnsi="Times New Roman" w:cs="Times New Roman"/>
        </w:rPr>
        <w:tab/>
      </w:r>
      <w:bookmarkEnd w:id="2"/>
      <w:r>
        <w:rPr>
          <w:rFonts w:ascii="Times New Roman" w:hAnsi="Times New Roman" w:cs="Times New Roman" w:hint="eastAsia"/>
        </w:rPr>
        <w:t>【答案】</w:t>
      </w:r>
      <w:r>
        <w:rPr>
          <w:rFonts w:ascii="Times New Roman" w:hAnsi="Times New Roman" w:cs="Times New Roman" w:hint="eastAsia"/>
        </w:rPr>
        <w:t>A</w:t>
      </w:r>
    </w:p>
    <w:p w14:paraId="5402E1FD" w14:textId="77777777" w:rsidR="00DA3696" w:rsidRDefault="00000000">
      <w:pPr>
        <w:pStyle w:val="af4"/>
        <w:tabs>
          <w:tab w:val="clear" w:pos="210"/>
          <w:tab w:val="clear" w:pos="420"/>
          <w:tab w:val="left" w:pos="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20·</w:t>
      </w:r>
      <w:r>
        <w:rPr>
          <w:rFonts w:ascii="Times New Roman" w:hAnsi="Times New Roman" w:cs="Times New Roman"/>
        </w:rPr>
        <w:t>天津</w:t>
      </w:r>
      <w:r>
        <w:rPr>
          <w:rFonts w:ascii="Times New Roman" w:hAnsi="Times New Roman" w:cs="Times New Roman"/>
        </w:rPr>
        <w:t>·3</w:t>
      </w:r>
      <w:r>
        <w:rPr>
          <w:rFonts w:ascii="Times New Roman" w:hAnsi="Times New Roman" w:cs="Times New Roman"/>
        </w:rPr>
        <w:t>）新冠肺炎疫情突发，中华儿女风雨同舟、守望相助，筑起了抗击疫情的巍峨长城．志愿者用非接触式体温测量仪，通过人体辐射的红外线测量体温，防控人员用紫外线灯在无人的环境下消杀病毒，为人民健康保驾护航．红外线和紫外线相比较</w:t>
      </w:r>
      <w:r>
        <w:rPr>
          <w:rFonts w:ascii="Cambria Math" w:hAnsi="Cambria Math" w:cs="Times New Roman"/>
        </w:rPr>
        <w:t xml:space="preserve"> </w:t>
      </w:r>
    </w:p>
    <w:p w14:paraId="0DA48ACB" w14:textId="77777777" w:rsidR="00DA3696" w:rsidRDefault="00000000">
      <w:pPr>
        <w:pStyle w:val="af4"/>
        <w:tabs>
          <w:tab w:val="clear" w:pos="210"/>
          <w:tab w:val="clear" w:pos="420"/>
          <w:tab w:val="left" w:pos="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红外线的光子能量比紫外线的大</w:t>
      </w:r>
    </w:p>
    <w:p w14:paraId="7C6D4617" w14:textId="77777777" w:rsidR="00DA3696" w:rsidRDefault="00000000">
      <w:pPr>
        <w:pStyle w:val="af4"/>
        <w:tabs>
          <w:tab w:val="clear" w:pos="210"/>
          <w:tab w:val="clear" w:pos="420"/>
          <w:tab w:val="left" w:pos="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真空中红外线的波长比紫外线的长</w:t>
      </w:r>
    </w:p>
    <w:p w14:paraId="0726D0FA" w14:textId="77777777" w:rsidR="00DA3696" w:rsidRDefault="00000000">
      <w:pPr>
        <w:pStyle w:val="af4"/>
        <w:tabs>
          <w:tab w:val="clear" w:pos="210"/>
          <w:tab w:val="clear" w:pos="420"/>
          <w:tab w:val="left" w:pos="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真空中红外线的传播速度比紫外线的大</w:t>
      </w:r>
    </w:p>
    <w:p w14:paraId="772BBA98" w14:textId="77777777" w:rsidR="00DA3696" w:rsidRDefault="00000000">
      <w:pPr>
        <w:pStyle w:val="af4"/>
        <w:tabs>
          <w:tab w:val="clear" w:pos="210"/>
          <w:tab w:val="clear" w:pos="420"/>
          <w:tab w:val="left" w:pos="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红外线能发生偏振现象，而紫外线不能</w:t>
      </w:r>
    </w:p>
    <w:p w14:paraId="63A246C3" w14:textId="77777777" w:rsidR="00DA3696" w:rsidRDefault="00000000">
      <w:pPr>
        <w:pStyle w:val="ABCD"/>
        <w:tabs>
          <w:tab w:val="clear" w:pos="420"/>
          <w:tab w:val="clear" w:pos="683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【答案】</w:t>
      </w:r>
      <w:r>
        <w:rPr>
          <w:rFonts w:ascii="Times New Roman" w:hAnsi="Times New Roman" w:cs="Times New Roman"/>
        </w:rPr>
        <w:t>B</w:t>
      </w:r>
    </w:p>
    <w:p w14:paraId="63819642" w14:textId="20F50F0E" w:rsidR="00DA3696" w:rsidRDefault="00064457">
      <w:pPr>
        <w:pStyle w:val="af4"/>
        <w:tabs>
          <w:tab w:val="clear" w:pos="21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0BEC43F0" wp14:editId="61AABA75">
            <wp:simplePos x="0" y="0"/>
            <wp:positionH relativeFrom="margin">
              <wp:posOffset>4949825</wp:posOffset>
            </wp:positionH>
            <wp:positionV relativeFrom="paragraph">
              <wp:posOffset>393700</wp:posOffset>
            </wp:positionV>
            <wp:extent cx="1183640" cy="879475"/>
            <wp:effectExtent l="0" t="0" r="0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3640" cy="879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rPr>
          <w:rFonts w:ascii="Times New Roman" w:hAnsi="Times New Roman" w:cs="Times New Roman"/>
        </w:rPr>
        <w:t>4</w:t>
      </w:r>
      <w:r w:rsidR="00000000">
        <w:rPr>
          <w:rFonts w:ascii="Times New Roman" w:hAnsi="Times New Roman" w:cs="Times New Roman"/>
        </w:rPr>
        <w:t>．（</w:t>
      </w:r>
      <w:r w:rsidR="00000000">
        <w:rPr>
          <w:rFonts w:ascii="Times New Roman" w:hAnsi="Times New Roman" w:cs="Times New Roman"/>
        </w:rPr>
        <w:t>2020·</w:t>
      </w:r>
      <w:r w:rsidR="00000000">
        <w:rPr>
          <w:rFonts w:ascii="Times New Roman" w:hAnsi="Times New Roman" w:cs="Times New Roman"/>
        </w:rPr>
        <w:t>天津</w:t>
      </w:r>
      <w:r w:rsidR="00000000">
        <w:rPr>
          <w:rFonts w:ascii="Times New Roman" w:hAnsi="Times New Roman" w:cs="Times New Roman"/>
        </w:rPr>
        <w:t>·4</w:t>
      </w:r>
      <w:r w:rsidR="00000000">
        <w:rPr>
          <w:rFonts w:ascii="Times New Roman" w:hAnsi="Times New Roman" w:cs="Times New Roman"/>
        </w:rPr>
        <w:t>）一列简</w:t>
      </w:r>
      <w:proofErr w:type="gramStart"/>
      <w:r w:rsidR="00000000">
        <w:rPr>
          <w:rFonts w:ascii="Times New Roman" w:hAnsi="Times New Roman" w:cs="Times New Roman"/>
        </w:rPr>
        <w:t>谐</w:t>
      </w:r>
      <w:proofErr w:type="gramEnd"/>
      <w:r w:rsidR="00000000">
        <w:rPr>
          <w:rFonts w:ascii="Times New Roman" w:hAnsi="Times New Roman" w:cs="Times New Roman"/>
        </w:rPr>
        <w:t>横波沿</w:t>
      </w:r>
      <w:r w:rsidR="00000000">
        <w:rPr>
          <w:rFonts w:ascii="Times New Roman" w:hAnsi="Times New Roman" w:cs="Times New Roman" w:hint="eastAsia"/>
          <w:i/>
          <w:iCs/>
        </w:rPr>
        <w:t>x</w:t>
      </w:r>
      <w:r w:rsidR="00000000">
        <w:rPr>
          <w:rFonts w:ascii="Times New Roman" w:hAnsi="Times New Roman" w:cs="Times New Roman"/>
        </w:rPr>
        <w:t>轴正方向传播，周期为</w:t>
      </w:r>
      <w:r w:rsidR="00000000">
        <w:rPr>
          <w:rFonts w:ascii="Times New Roman" w:hAnsi="Times New Roman" w:cs="Times New Roman" w:hint="eastAsia"/>
          <w:i/>
          <w:iCs/>
        </w:rPr>
        <w:t>T</w:t>
      </w:r>
      <w:r w:rsidR="00000000">
        <w:rPr>
          <w:rFonts w:ascii="Times New Roman" w:hAnsi="Times New Roman" w:cs="Times New Roman"/>
        </w:rPr>
        <w:t>，</w:t>
      </w:r>
      <w:r w:rsidR="00000000">
        <w:rPr>
          <w:rFonts w:ascii="Times New Roman" w:hAnsi="Times New Roman" w:cs="Times New Roman" w:hint="eastAsia"/>
          <w:i/>
          <w:iCs/>
        </w:rPr>
        <w:t>t</w:t>
      </w:r>
      <w:r w:rsidR="00000000">
        <w:rPr>
          <w:rFonts w:ascii="Times New Roman" w:hAnsi="Times New Roman" w:cs="Times New Roman"/>
        </w:rPr>
        <w:t>=0</w:t>
      </w:r>
      <w:r w:rsidR="00000000">
        <w:rPr>
          <w:rFonts w:ascii="Times New Roman" w:hAnsi="Times New Roman" w:cs="Times New Roman"/>
        </w:rPr>
        <w:t>时的波形如图所示．</w:t>
      </w:r>
      <w:r w:rsidRPr="00064457">
        <w:rPr>
          <w:position w:val="-22"/>
        </w:rPr>
        <w:object w:dxaOrig="540" w:dyaOrig="580" w14:anchorId="7D3E1A76">
          <v:shape id="_x0000_i1035" type="#_x0000_t75" style="width:27.05pt;height:29pt" o:ole="">
            <v:imagedata r:id="rId19" o:title=""/>
          </v:shape>
          <o:OLEObject Type="Embed" ProgID="Equation.DSMT4" ShapeID="_x0000_i1035" DrawAspect="Content" ObjectID="_1800988629" r:id="rId20"/>
        </w:object>
      </w:r>
      <w:r w:rsidR="00000000">
        <w:rPr>
          <w:rFonts w:ascii="Times New Roman" w:hAnsi="Times New Roman" w:cs="Times New Roman"/>
        </w:rPr>
        <w:t>时</w:t>
      </w:r>
    </w:p>
    <w:p w14:paraId="7D6E3FA2" w14:textId="7F314A1C" w:rsidR="00DA3696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质点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/>
        </w:rPr>
        <w:t>速度方向沿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/>
        </w:rPr>
        <w:t>轴负方向</w:t>
      </w:r>
    </w:p>
    <w:p w14:paraId="098C2C01" w14:textId="77777777" w:rsidR="00DA3696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质点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/>
        </w:rPr>
        <w:t>沿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轴正方向迁移了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  <w:iCs/>
        </w:rPr>
        <w:t>m</w:t>
      </w:r>
    </w:p>
    <w:p w14:paraId="6180E978" w14:textId="77777777" w:rsidR="00DA3696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质点</w:t>
      </w:r>
      <w:r>
        <w:rPr>
          <w:rFonts w:ascii="Times New Roman" w:hAnsi="Times New Roman" w:cs="Times New Roman" w:hint="eastAsia"/>
          <w:i/>
          <w:iCs/>
        </w:rPr>
        <w:t>c</w:t>
      </w:r>
      <w:r>
        <w:rPr>
          <w:rFonts w:ascii="Times New Roman" w:hAnsi="Times New Roman" w:cs="Times New Roman"/>
        </w:rPr>
        <w:t>的加速度为零</w:t>
      </w:r>
    </w:p>
    <w:p w14:paraId="298988E5" w14:textId="77777777" w:rsidR="00DA3696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i/>
          <w:iCs/>
        </w:rPr>
      </w:pP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质点</w:t>
      </w:r>
      <w:r>
        <w:rPr>
          <w:rFonts w:ascii="Times New Roman" w:hAnsi="Times New Roman" w:cs="Times New Roman" w:hint="eastAsia"/>
          <w:i/>
          <w:iCs/>
        </w:rPr>
        <w:t>d</w:t>
      </w:r>
      <w:r>
        <w:rPr>
          <w:rFonts w:ascii="Times New Roman" w:hAnsi="Times New Roman" w:cs="Times New Roman"/>
        </w:rPr>
        <w:t>的位移为</w:t>
      </w:r>
      <w:r>
        <w:rPr>
          <w:rFonts w:ascii="宋体" w:eastAsia="宋体" w:hAnsi="宋体" w:cs="Times New Roman" w:hint="eastAsia"/>
        </w:rPr>
        <w:t>-</w:t>
      </w:r>
      <w:r>
        <w:rPr>
          <w:rFonts w:ascii="Times New Roman" w:hAnsi="Times New Roman" w:cs="Times New Roman"/>
        </w:rPr>
        <w:t xml:space="preserve">5 </w:t>
      </w:r>
      <w:r>
        <w:rPr>
          <w:rFonts w:ascii="Times New Roman" w:hAnsi="Times New Roman" w:cs="Times New Roman"/>
          <w:i/>
          <w:iCs/>
        </w:rPr>
        <w:t>cm</w:t>
      </w:r>
    </w:p>
    <w:p w14:paraId="1C558D0A" w14:textId="58309781" w:rsidR="00DA3696" w:rsidRDefault="00064457">
      <w:pPr>
        <w:pStyle w:val="ABCD"/>
        <w:tabs>
          <w:tab w:val="clear" w:pos="420"/>
          <w:tab w:val="clear" w:pos="683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3600" behindDoc="0" locked="0" layoutInCell="1" allowOverlap="1" wp14:anchorId="51C22640" wp14:editId="23BE12CF">
            <wp:simplePos x="0" y="0"/>
            <wp:positionH relativeFrom="margin">
              <wp:posOffset>5157452</wp:posOffset>
            </wp:positionH>
            <wp:positionV relativeFrom="page">
              <wp:posOffset>9118506</wp:posOffset>
            </wp:positionV>
            <wp:extent cx="828040" cy="647700"/>
            <wp:effectExtent l="0" t="0" r="0" b="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04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rPr>
          <w:rFonts w:ascii="Times New Roman" w:hAnsi="Times New Roman" w:cs="Times New Roman"/>
        </w:rPr>
        <w:tab/>
      </w:r>
      <w:r w:rsidR="00000000">
        <w:rPr>
          <w:rFonts w:ascii="Times New Roman" w:hAnsi="Times New Roman" w:cs="Times New Roman" w:hint="eastAsia"/>
        </w:rPr>
        <w:t>【答案】</w:t>
      </w:r>
      <w:r w:rsidR="00000000">
        <w:rPr>
          <w:rFonts w:ascii="Times New Roman" w:hAnsi="Times New Roman" w:cs="Times New Roman"/>
        </w:rPr>
        <w:t>C</w:t>
      </w:r>
    </w:p>
    <w:p w14:paraId="191075ED" w14:textId="68EC9C2F" w:rsidR="00DA3696" w:rsidRDefault="00000000">
      <w:pPr>
        <w:pStyle w:val="af4"/>
        <w:tabs>
          <w:tab w:val="clear" w:pos="21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20·</w:t>
      </w:r>
      <w:r>
        <w:rPr>
          <w:rFonts w:ascii="Times New Roman" w:hAnsi="Times New Roman" w:cs="Times New Roman"/>
        </w:rPr>
        <w:t>天津</w:t>
      </w:r>
      <w:r>
        <w:rPr>
          <w:rFonts w:ascii="Times New Roman" w:hAnsi="Times New Roman" w:cs="Times New Roman"/>
        </w:rPr>
        <w:t>·5</w:t>
      </w:r>
      <w:r>
        <w:rPr>
          <w:rFonts w:ascii="Times New Roman" w:hAnsi="Times New Roman" w:cs="Times New Roman"/>
        </w:rPr>
        <w:t>）水枪是孩子们喜爱的玩具，常见的气压式水枪储水罐示意如图．从储水罐充气口充入气体，达到一定压强后，关闭充气口．扣动扳机将阀门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="Times New Roman" w:hAnsi="Times New Roman" w:cs="Times New Roman"/>
        </w:rPr>
        <w:t>打开，水</w:t>
      </w:r>
      <w:r>
        <w:rPr>
          <w:rFonts w:asciiTheme="minorEastAsia" w:hAnsiTheme="minorEastAsia" w:cstheme="minorEastAsia" w:hint="eastAsia"/>
        </w:rPr>
        <w:t>即从枪口喷出．若在水不断喷出的过程中，罐内气体温度始终保持不变，则气体</w:t>
      </w:r>
    </w:p>
    <w:p w14:paraId="2788CEE7" w14:textId="77777777" w:rsidR="00DA3696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3544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ab/>
        <w:t>A</w:t>
      </w:r>
      <w:r>
        <w:rPr>
          <w:rFonts w:ascii="Times New Roman" w:hAnsi="Times New Roman" w:cs="Times New Roman"/>
        </w:rPr>
        <w:t>．压强变大</w:t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对外界做功</w:t>
      </w:r>
    </w:p>
    <w:p w14:paraId="46764A89" w14:textId="77777777" w:rsidR="00DA3696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3544"/>
        </w:tabs>
        <w:spacing w:line="312" w:lineRule="auto"/>
        <w:ind w:leftChars="150" w:left="770" w:hangingChars="200" w:hanging="440"/>
        <w:outlineLvl w:val="9"/>
        <w:rPr>
          <w:rFonts w:ascii="黑体" w:eastAsia="黑体" w:hAnsi="黑体" w:cs="Times New Roman" w:hint="eastAsia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对外界放热</w:t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分子平均动能变大</w:t>
      </w:r>
    </w:p>
    <w:p w14:paraId="431642B6" w14:textId="77777777" w:rsidR="00DA3696" w:rsidRDefault="00000000">
      <w:pPr>
        <w:pStyle w:val="ABCD"/>
        <w:tabs>
          <w:tab w:val="clear" w:pos="420"/>
          <w:tab w:val="clear" w:pos="683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【答案】</w:t>
      </w:r>
      <w:r>
        <w:rPr>
          <w:rFonts w:ascii="Times New Roman" w:hAnsi="Times New Roman" w:cs="Times New Roman" w:hint="eastAsia"/>
        </w:rPr>
        <w:t>B</w:t>
      </w:r>
    </w:p>
    <w:p w14:paraId="480A0AE5" w14:textId="77777777" w:rsidR="00DA3696" w:rsidRDefault="00000000">
      <w:pPr>
        <w:pStyle w:val="af3"/>
        <w:spacing w:line="312" w:lineRule="auto"/>
        <w:ind w:leftChars="150" w:left="810" w:hanging="480"/>
        <w:outlineLvl w:val="9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二、不定项选择题</w:t>
      </w:r>
      <w:r>
        <w:rPr>
          <w:rFonts w:ascii="Times New Roman" w:eastAsia="黑体" w:hAnsi="Times New Roman" w:cs="Times New Roman" w:hint="eastAsia"/>
          <w:sz w:val="24"/>
          <w:szCs w:val="24"/>
        </w:rPr>
        <w:t>（</w:t>
      </w:r>
      <w:r>
        <w:rPr>
          <w:rFonts w:ascii="Times New Roman" w:eastAsia="黑体" w:hAnsi="Times New Roman" w:cs="Times New Roman"/>
          <w:sz w:val="24"/>
          <w:szCs w:val="24"/>
        </w:rPr>
        <w:t>每小题</w:t>
      </w:r>
      <w:r>
        <w:rPr>
          <w:rFonts w:ascii="Times New Roman" w:eastAsia="黑体" w:hAnsi="Times New Roman" w:cs="Times New Roman"/>
          <w:sz w:val="24"/>
          <w:szCs w:val="24"/>
        </w:rPr>
        <w:t>5</w:t>
      </w:r>
      <w:r>
        <w:rPr>
          <w:rFonts w:ascii="Times New Roman" w:eastAsia="黑体" w:hAnsi="Times New Roman" w:cs="Times New Roman"/>
          <w:sz w:val="24"/>
          <w:szCs w:val="24"/>
        </w:rPr>
        <w:t>分，共</w:t>
      </w:r>
      <w:r>
        <w:rPr>
          <w:rFonts w:ascii="Times New Roman" w:eastAsia="黑体" w:hAnsi="Times New Roman" w:cs="Times New Roman" w:hint="eastAsia"/>
          <w:sz w:val="24"/>
          <w:szCs w:val="24"/>
        </w:rPr>
        <w:t>15</w:t>
      </w:r>
      <w:r>
        <w:rPr>
          <w:rFonts w:ascii="Times New Roman" w:eastAsia="黑体" w:hAnsi="Times New Roman" w:cs="Times New Roman"/>
          <w:sz w:val="24"/>
          <w:szCs w:val="24"/>
        </w:rPr>
        <w:t>分．每小题给出的四个选项中，都有多个选项是正确的．全部选对的得</w:t>
      </w:r>
      <w:r>
        <w:rPr>
          <w:rFonts w:ascii="Times New Roman" w:eastAsia="黑体" w:hAnsi="Times New Roman" w:cs="Times New Roman"/>
          <w:sz w:val="24"/>
          <w:szCs w:val="24"/>
        </w:rPr>
        <w:t>5</w:t>
      </w:r>
      <w:r>
        <w:rPr>
          <w:rFonts w:ascii="Times New Roman" w:eastAsia="黑体" w:hAnsi="Times New Roman" w:cs="Times New Roman"/>
          <w:sz w:val="24"/>
          <w:szCs w:val="24"/>
        </w:rPr>
        <w:t>分，选对但不全的得</w:t>
      </w:r>
      <w:r>
        <w:rPr>
          <w:rFonts w:ascii="Times New Roman" w:eastAsia="黑体" w:hAnsi="Times New Roman" w:cs="Times New Roman"/>
          <w:sz w:val="24"/>
          <w:szCs w:val="24"/>
        </w:rPr>
        <w:t>3</w:t>
      </w:r>
      <w:r>
        <w:rPr>
          <w:rFonts w:ascii="Times New Roman" w:eastAsia="黑体" w:hAnsi="Times New Roman" w:cs="Times New Roman"/>
          <w:sz w:val="24"/>
          <w:szCs w:val="24"/>
        </w:rPr>
        <w:t>分，选错或不答的得</w:t>
      </w:r>
      <w:r>
        <w:rPr>
          <w:rFonts w:ascii="Times New Roman" w:eastAsia="黑体" w:hAnsi="Times New Roman" w:cs="Times New Roman"/>
          <w:sz w:val="24"/>
          <w:szCs w:val="24"/>
        </w:rPr>
        <w:t>0</w:t>
      </w:r>
      <w:r>
        <w:rPr>
          <w:rFonts w:ascii="Times New Roman" w:eastAsia="黑体" w:hAnsi="Times New Roman" w:cs="Times New Roman"/>
          <w:sz w:val="24"/>
          <w:szCs w:val="24"/>
        </w:rPr>
        <w:t>分</w:t>
      </w:r>
      <w:r>
        <w:rPr>
          <w:rFonts w:ascii="Times New Roman" w:eastAsia="黑体" w:hAnsi="Times New Roman" w:cs="Times New Roman" w:hint="eastAsia"/>
          <w:sz w:val="24"/>
          <w:szCs w:val="24"/>
        </w:rPr>
        <w:t>）</w:t>
      </w:r>
    </w:p>
    <w:p w14:paraId="4450D7AC" w14:textId="77777777" w:rsidR="00DA3696" w:rsidRDefault="00000000">
      <w:pPr>
        <w:pStyle w:val="af4"/>
        <w:tabs>
          <w:tab w:val="clear" w:pos="210"/>
          <w:tab w:val="clear" w:pos="42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663564A2" wp14:editId="29628DB8">
                <wp:simplePos x="0" y="0"/>
                <wp:positionH relativeFrom="column">
                  <wp:posOffset>4020820</wp:posOffset>
                </wp:positionH>
                <wp:positionV relativeFrom="paragraph">
                  <wp:posOffset>760730</wp:posOffset>
                </wp:positionV>
                <wp:extent cx="2018665" cy="797560"/>
                <wp:effectExtent l="0" t="0" r="635" b="2540"/>
                <wp:wrapSquare wrapText="bothSides"/>
                <wp:docPr id="1053185400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18665" cy="797560"/>
                          <a:chOff x="0" y="0"/>
                          <a:chExt cx="2205944" cy="755650"/>
                        </a:xfrm>
                      </wpg:grpSpPr>
                      <pic:pic xmlns:pic="http://schemas.openxmlformats.org/drawingml/2006/picture">
                        <pic:nvPicPr>
                          <pic:cNvPr id="957471032" name="image14.jpeg"/>
                          <pic:cNvPicPr>
                            <a:picLocks noChangeAspect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054054" y="0"/>
                            <a:ext cx="1151890" cy="647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571660050" name="image13.jpeg"/>
                          <pic:cNvPicPr>
                            <a:picLocks noChangeAspect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9795" cy="75565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1" o:spid="_x0000_s1026" o:spt="203" style="position:absolute;left:0pt;margin-left:316.6pt;margin-top:59.9pt;height:62.8pt;width:158.95pt;mso-wrap-distance-bottom:0pt;mso-wrap-distance-left:9pt;mso-wrap-distance-right:9pt;mso-wrap-distance-top:0pt;z-index:251660288;mso-width-relative:page;mso-height-relative:page;" coordsize="2205944,755650" o:gfxdata="UEsDBAoAAAAAAIdO4kAAAAAAAAAAAAAAAAAEAAAAZHJzL1BLAwQUAAAACACHTuJA0U1/DdsAAAAL&#10;AQAADwAAAGRycy9kb3ducmV2LnhtbE2PQUvDQBCF74L/YRnBm91s0hQbsylS1FMRbIXS2zaZJqHZ&#10;2ZDdJu2/dzzpcXgfb76Xr662EyMOvnWkQc0iEEilq1qqNXzv3p+eQfhgqDKdI9RwQw+r4v4uN1nl&#10;JvrCcRtqwSXkM6OhCaHPpPRlg9b4meuRODu5wZrA51DLajATl9tOxlG0kNa0xB8a0+O6wfK8vVgN&#10;H5OZXhP1Nm7Op/XtsEs/9xuFWj8+qOgFRMBr+IPhV5/VoWCno7tQ5UWnYZEkMaMcqCVvYGKZKgXi&#10;qCGep3OQRS7/byh+AFBLAwQUAAAACACHTuJABUmtSt0CAACmCAAADgAAAGRycy9lMm9Eb2MueG1s&#10;7VbJbtswEL0X6D8QutsiHS2WEDtI7SQoULRGlw9gaGppJZEg6SUoeuuhx/5Pv6fob3RISU5iFWjQ&#10;5VIUsK3hMsM3b95QPj3b1xXacqVL0cw8MsYe4g0T67LJZ96b15ejqYe0oc2aVqLhM++Ga+9s/vjR&#10;6U6mfCIKUa25QhCk0elOzrzCGJn6vmYFr6keC8kbWMyEqqmBocr9taI7iF5X/gTjyN8JtZZKMK41&#10;zC7bRa+LqB4SUGRZyfhSsE3NG9NGVbyiBlLSRSm1N3dos4wz8yLLNDeomnmQqXG/cAjY1/bXn5/S&#10;NFdUFiXrINCHQDjKqaZlA4ceQi2poWijykGoumRKaJGZMRO13ybiGIEsCD7i5kqJjXS55OkulwfS&#10;oVBHrP9yWPZ8u1KoXIMScHhCpmGAgZqG1lD5b18+fv38CRFL0k7mKey9UvKVXKluIm9HNu99pmr7&#10;hIzQ3tF7c6CX7w1iMAkZTqMo9BCDtTiJw6jjnxVQpIEbKy56xwkOkyDoHMMwCp2j3x/rW3QHMLJk&#10;KXw7tsAasPVzjYKX2SgO3NtozXZVspVqB7eMJWEcxASfTHrCyprmnATjt5LnljTra7e3ztSieibY&#10;O40asShok/NzLUGhwL3d7d/f7ob3Tr6uSnlZVpXl2dp/tmWQSnl9zUEJ6umaODFD4Z5pY4+zJXRy&#10;fj+ZnmOcTJ6MFiFejAIcX4zOkyAexfgiDnAwJQuy+GC9SZBuNId8abWUZd9bJBhU44fa7fqr7QrX&#10;XWhLXQ9bphyg/ukgwpSlxGLVRnHDCmtmwNZLYLj1OSw4am/ZtLxrULX1ONIxNEUAHw8N1UxISKYJ&#10;NItVcxTEMTROe04fQyptrriokTWAVgDiaKVbgNxu7bd01W9ROHgAqhUQGH9fyiSMSRRhDI3VNX+r&#10;5ZN/QMuT/1oeXq79nTxNkjjpr+ThzQp31m+L2N3O8Ppy/dq9au378e4Y7Lt/L+bfAVBLAwQKAAAA&#10;AACHTuJAAAAAAAAAAAAAAAAACgAAAGRycy9tZWRpYS9QSwMEFAAAAAgAh07iQBr/39pcIQAAVyEA&#10;ABUAAABkcnMvbWVkaWEvaW1hZ2UxLmpwZWcBVyGo3v/Y/+AAEEpGSUYAAQEBANwA3AAA/9sAQwAI&#10;BgYHBgUIBwcHCQkICgwUDQwLCwwZEhMPFB0aHx4dGhwcICQuJyAiLCMcHCg3KSwwMTQ0NB8nOT04&#10;MjwuMzQy/9sAQwEJCQkMCwwYDQ0YMiEcITIyMjIyMjIyMjIyMjIyMjIyMjIyMjIyMjIyMjIyMjIy&#10;MjIyMjIyMjIyMjIyMjIyMjIy/8AAEQgApAD+AwEiAAIRAQMRAf/EAB8AAAEFAQEBAQEBAAAAAAAA&#10;AAABAgMEBQYHCAkKC//EALUQAAIBAwMCBAMFBQQEAAABfQECAwAEEQUSITFBBhNRYQcicRQygZGh&#10;CCNCscEVUtHwJDNicoIJChYXGBkaJSYnKCkqNDU2Nzg5OkNERUZHSElKU1RVVldYWVpjZGVmZ2hp&#10;anN0dXZ3eHl6g4SFhoeIiYqSk5SVlpeYmZqio6Slpqeoqaqys7S1tre4ubrCw8TFxsfIycrS09TV&#10;1tfY2drh4uPk5ebn6Onq8fLz9PX29/j5+v/EAB8BAAMBAQEBAQEBAQEAAAAAAAABAgMEBQYHCAkK&#10;C//EALURAAIBAgQEAwQHBQQEAAECdwABAgMRBAUhMQYSQVEHYXETIjKBCBRCkaGxwQkjM1LwFWJy&#10;0QoWJDThJfEXGBkaJicoKSo1Njc4OTpDREVGR0hJSlNUVVZXWFlaY2RlZmdoaWpzdHV2d3h5eoKD&#10;hIWGh4iJipKTlJWWl5iZmqKjpKWmp6ipqrKztLW2t7i5usLDxMXGx8jJytLT1NXW19jZ2uLj5OXm&#10;5+jp6vLz9PX29/j5+v/aAAwDAQACEQMRAD8A9/ooooAKKKKACiiigAooooAKKjmkSKNpJGCoo3En&#10;oAKIJo7iBJoXV43G5WU5BFAFXV5LaDSLye8VWto4mkkDdCFGf6V4/wCHdDtovg9J4g1G6ubfUJIp&#10;bqG5Fw6unJ2Ac9OBx712fxavpLfwNPY25xc6nLHZRY6kuwz+ma5D4h+Hbfwf4d0vUrW4muYbGaGE&#10;2Ny5eKRTgfd9aAPQ/AGoajqvgfSb3VQftksIMhYYJ64JHuMfnXT1VsXWWyt5FQRq0asFAxt46Vao&#10;AKKKKACiiigAooooAKKKKACiiigAooooAKKKKACiiigAooooAKKKKACkPSloNAFQ31qt+ti1wgun&#10;QyLDu+YqDgkD0q0OprxL416xdeFvFvhjX7MkSQiRGA6OuRlT+Fes+HNctPEmhWuq2ThoZ0B4P3T3&#10;B+hoA1aKKKAOM+KesDRfh5q84OJJIvJj/wB5uKqfB3Vv7W+GumMzbntwYH/4CeP0xV34j+FofFXh&#10;tre5nkjgtiblkj/5aFVbAPtnB/Cq/wAL/DEHhrwrGLaeR4rzbcbHOdhKgED24oAl8WeE9V8Razpd&#10;5DqNrBFps3nwwyQFw79i2GHSorzwPd+ItTtLvxLq63VvauJYrK1g8qIsOhbLMWruABiloAaAFXAH&#10;AHGKrrfWzagbLz0N0I/MMWfmC5xnHpUOs6ta6HpFzqV5IEgt4y7En07V478HfEF14t+IfiTW7on5&#10;4UWNT0VNxwB+VAHuVFFFABRRRQAUUUUAFFFFABRRRQAUUUUAFFFFABRRRQAUUUUAFFFFABSHpS0E&#10;ZoA47xz4DsvG0Vr9rkYG1EjRqP4iy4GfxxU3w6hsofB1qtnbLb8ss0a9BKp2v+qmupbgVyXh4/2V&#10;4v17Rz8sUpTUbcez5EgH0ZR/31QB19FZ9zremWTEXeo2kBHaSdVP61my+O/DERIbWrU/7pLfyoA0&#10;ddH/ABIdQ/69pP8A0E1W8JgHwjpP/Xqn8qw9Z8feG5tFvo49SDM0DquIn5JB9qh8MeO/Ddv4Z02C&#10;bVI45I7dFYMjDBx9KAO8orCg8ZeHLjiPW7Ln+9KF/nWpDfWtyu63uoJgehjkDD9DQBieOfsH/CI3&#10;x1CBbiEKNsTZ+d8/KOPfFZXw/wDAFp4OEt1AzCa8hi86M9FYAk4/E/pVrxHnVPFOgaKOY1ka/uB/&#10;sR425+rsPyNddigBaKKKACiiigAooooAKKKKACiiigAooooAKKKKACiiigAooooAKKKKAA8CqGp6&#10;xZ6PYPeX86wwp/Ee/sPU1ePQ1xMMMGsePNQk1RlaPShGLWCThFLDmTB6nsDQA8a74m13/kC6Wlla&#10;N0u9QyrEeoTr+dc74k8K3VtqWj6vrOuXl4huBaXOzESpHJwMY7b9tdquv3F6/wDxKNNmuEjufImk&#10;nzAFA6su4fOPpWZ4j0HW9a8Nala3epwRu0hliFvBwEXlUJY8nIBzgUAX7fwV4asVyNLty3d5fmJ/&#10;E1fW00W0Rh9nsogn3soo2/X0rD0LR7HX/DkV7eS3c41BUmkjkuGwjgchcEYGQeK238O6PK1y0unw&#10;yG5AE/mLuDgdMg0AVNdl0lNF1KMm0WRLR5CoC5UEcGq/hcaZ/wAIvpkcqWm8WaOQwXO3HJ+nvVrW&#10;tH0xNG1SZbC2Er2jRu4iALKF4BOOQMD8qqeGNG0u48NabcS2Fs80lisLSGMbmQgZXPpQBoyaPoF7&#10;t32NjJuGR8inNZs3w/8ADUzF4rEW0n9+3cof0rQHhTRY2haKzELwI0cRikZdinqBg+9Z2oaLa6Bp&#10;H2+DUNQjj02KWVU88uJCecNuBJ5oA5XQvD2sHxDrmpaNrsubOcafCt6PNV0QBmXd1A3MfyrpovF9&#10;9pU6W3ijTxZbztS8hy8DH3P8J+tV/COma/pGgaagks7jz5Hub0zbkkUSYbC4BDNkt1wOlbB1vTr2&#10;2NprNqdP+0SPAlvflB5+Ou3DEEEe9AG0l5A4DLNEVIyCHFO+0w/89o/++hXLL8OPDHQWMqr2VbqQ&#10;AewG7inf8K38M/8APnP/AOBcv/xVAF/XvEsWjx20cELXt7dSGO3toSCXIGSfYAck0mgeIm1eW5tL&#10;mzksdQtiPNt5CDwejAjqKwr/AMBppN7Zav4WhRdRtGbMV3O5jmRhhlyc7T3BxWn4d0rVBqt7resp&#10;bw3dyixJb27l1jjXplsDJyTQB1Aqtd3sFlH5lxKscecbm6VZFcx4v1MRwx6TAs7X98kgg+zkb0Kq&#10;W3ckcA4/OgCefxfpUXCSSXDD+GCIuT+AqnpvjOXU9fWwj0TUIbcoWNxPHsA9ODzzWSZPEck3hq7e&#10;xvBeWpKakFChJo2Q5wN3XcARUV1qf9g6jqXirUtI1R532W9vEiqcJkAAANyxJNAHouTWV4i1saBp&#10;Jv2haYCSOPYp5O5gv9az/GGoTReBb6/tZJLaXyRIjEbWTkdfSuW8ZyWUng9W/wCEieaRprclDPGf&#10;41zwBnigD01XJUE8Z7UpJA4rzzxRdJBaaYlh4lnklm1O1hdY542JRnAI4FdX4o1WfRfD9xeWtpNd&#10;XAwkaRIXO5jgEgckDrxQAuk6/Fq99qlvDFIEsLjyDKR8sjbQTj6HiqLeMre2vNZjvIJI7fTJI0km&#10;UbgQy5zgdAK5vSotRn1Cw0nRvPtoNJHn373GFNxNJyFbGeuSx9Mip9KS+bxZ4rgmmsIvMaDzBIpd&#10;SDH2BIzQB31vcR3VvHcQuHikUOjDoQRkGsDTvGEOpW/nQ2N2U86SEEJnLIxU4/KneDmgXRzaQatD&#10;qQtZGi8yKMII8fwYBPTtXBWt1Cng1N88ULW2o3V0XZ3VgFnc4G1GyD0OcUAegw+KYbhS0VpdMokM&#10;RIj6OOq/WnaT4lj1TWdQ0wWlxDLZLGzmVcZ3jIrzfSZLiHRtOlkawWeOWTUXgcTF3kds5KrHklQc&#10;YGe3pXX+GZ0u/HPiSdMhZIbNhlSDzH6HmgDtqKKKAEPSvMtd0e58SeM7y4sDDHc6P5JRJQdtweWw&#10;/sOx7GvTT0rznUYr7U9Yudf8OAyxxF7K/tCdpuwvB2n1GTzQBeh+I2n2p+zazZ3GnXYUttI3xuRn&#10;7rjg5IPXFaljr17rUNlcWFjELSYP55mlG+MDheB61n6HrnhS4gj0byEs50Xb9hvotrjPb5vvfUZq&#10;zP4A8P3Ehlt4p7N+oaznaPH4dP0oAyPBtvrCLcaUb6K3/s3UX8+JIgRJE3zKqk9BzXSJoeoMiCbX&#10;rsstx5xKBV3LnhOnSuLi8MajpXj2ay0zxHeQi6shcbp1Eu9lbaQenYiui/s3xzAcRa7ptwB0861Z&#10;D+hNAEmveHpj4e1YDWdRHmb5gRJyg2n5B/s1V8NaBdP4PtjBrl/C9xDCytuB8oAchcjoah1dfHia&#10;Le+c+iSR+Q+4oZAcYPtVfw3beOJPDWnfZ73R4oPs67NyOzYx34oA6Z9L1iJ7p7fW5HaSILCk0Sss&#10;bj+L1Of61zHjq48RDTLXS1is7kXzRQNsJRnfOXH+6QK1f7I8bTDbP4jsYV7mCzJb8ya5u+8JTX/j&#10;jTNP1LXdRvUjt5LmQqwj8s8KuMdM5NAHTN420/SJLay1pP7PlNuJGJYMiEfw5HOfwrH1PUJviHpj&#10;WOi6WhsJgR/aV5H8q+8Y6k+h7V0Np4U8N6LG05tYWZR80923mMB6ktXNz3sGp+KtNPhA3D/Zp0jv&#10;ZIOLQQ7vmU9i2M4xQB6DY2/2Syt7bez+TGse9urYGMmrNNFOzQAhUGjbVbUNSs9Ks3u764it4E6y&#10;SsFA/E0zTNWsdYtBdafdRXMBOA8bhhQBdrLvNDsbzUBqDxFb1YTCk6HDohOSAe1alZuoXOoRv5Vj&#10;YiViOJJJAqD69/0oA5W8vbTQbi9g1jVL+IRr51uTcMBMh/hUZ5YHjHuKseDNGvTYyajrMs8kt3P9&#10;oit7hy/2deigZ7460t54ETxA32jxFdvcXSD/AEcQ/IlseDlfU5A5NVntfiDpUqxWd1puq227AecG&#10;KRR79jQBq+P1d/A2ppGjO5iAVQMknIrnPGU7/wDCFop0aSPElvliB/z0X+dehQJI1sgudjSbRv2j&#10;5c+1Y3jDSrrWfDc1nZbPtO+OSMOcAlXDYz26UAYfiiK71C20mK20SVGj1S0lZwB8qLICx+mBXSa5&#10;e3w8O3VzokMd3eBCYEPRmzj/AD9Kyf7T8Z7dv/CO2XTGftv/ANajTNB1mbwZFpmpX5s7/eWMtocl&#10;VLE7cn2OKAINA0W/h0e2g1hobcs5lmCyt5ksjcks2Rnk9Pwrndalt/DXj29tbHTUub7VbGE2MW0E&#10;earMrE+gAIJPtXZJ4YWxjRdPffOchrm9dpWHuB0J/Ks7UPh9DPCby3vpxryOJYtQkOSGH8OP7h54&#10;oA3/AA/DLaaZHaXc8M1/Ci/aHiQKCxGegrzF7a8ufhlfSCcQWtvfXEny/ekIuW6/7I9K7bwZb+Io&#10;rnWZfEVvFHPNMpiaFwUdQuMj0/Gq2heF9Vj8N3GmXslssE9xcO0Dxb/keRmGTn0NAGJqVpdy60J1&#10;1G+s4NOtB5VzIQUaZ2AXA6FcA5FbnhVbiLxv4kS7nWaYQ2e+RV2hj5fUDtUa/Di3UpmWFwhBCuHY&#10;ZHI4LYrT0HRtQsfFGuX960Tx3awCJkGM7EweO1AHU0UUUAIelcJpeor4O1C50nV1MVjc3Tz2d6R+&#10;7O9txRz/AAkEnk13h5FVruwt7+3e3u4Y5oXGGRxkGgCtqOkaVrtsItQs7e8hYZHmIG49Qf6iuf8A&#10;+EDWx50HXdV0vHSNZvPjHsFkDYpG8H6hpBL+HNbmtYs/LZ3H7yEewzyPwpRq/jHT+L3QLe9Qf8tL&#10;OfBP/ATQBzuu2PjHSfEvh+8Or2F/K8z2kTzWpi++hbD7WwQdnYDmukGoeO4R8+iaRce8d48f81Nc&#10;54y8ZxHTbGa70nU7Gaz1C2uC01uSgCyAN8w46E/nXVR/EHwxIoJ1NEz2dSKAMzWNb8XNo16svhO2&#10;VDA4Z11LdgbTzjyxVfw1rHi5fDWmx23he0aJbdAkkmpbcjHXAjOK0tZ8ceGpdEvkTV7Ys0DhRk8k&#10;g1U8N+OvDdp4X02GXU4/MS3RWUAkg4oAu/avHtxwmnaJa+7zyS/yArnNJ0rxVrHjDXJ5/EUdjLbC&#10;K1drK0U7wV34BfdjG4V0jfEjQSdtuL25PbyLVmrm/CniLWbhdXutL8O3FwbzUZXEs7iNQBhADnnI&#10;24oA6SL4faRJKsurT32sTKdwN9cs6A/9cwQv6Ve1jXdL8MaesMcaNcEbLWwt1+aRuyhR0Hv0rN/s&#10;vxhrJH9o6pBpUJ6xWA3P/wB9np+Fa2j+EdK0WU3EEJku2+/czHfI34mgDGt7Hx9dQrNJr2mWruNx&#10;g/s8v5ef4d28Zx0zipf7J8d/9DPpv/grP/xyuwC4NLQB5lrdlrmn6to2peJ7yDVtItpnMkdtYlfK&#10;crhJGXc24A+3Gc1reEzBfeKNY1XS7Z4NLnSNAWiMYmlGcuFIB6YGa7VkDjBAI9CKRYwq7VAA9hQA&#10;5elBGT1pQMUUAJj3pNvGM06igBMUbaWigBpXIxS7aWigBMUFcjnkelLRQA3bS4paKADFJjmlooAK&#10;KikuIoiokkVCxwNxAyakDA0ALRRSEgUABpOO/FZ+qa/pWjR79RvobfPQM3zH6AcmsA+OJb040bw/&#10;qN8O0jqIU/M8/pQBa8fxGbwFrYXrHatMp9Cnzg/mta9tb2d3ZwztbQuJI1bJjB6iuP1ybxtqWg6g&#10;hsNLs4GtpAwkkaV8FTnpgZxTPDuneLr/AMN6XOniO3t4JLSIosdmpYLtGMk55oA6bXNMsF0K/K2N&#10;sCLdzkRL/dPtUfhGxtB4U0phbQhjbISQgyeKw9X8Ma2NGvZZvF2ouVgclFSMK3B4xtqDw3oHiNvD&#10;WnSW3iuaNWt0KxtbRsFGOnSgD0H5UU9FUD8q5X4cAnwLpsrcNP5s5z1O+Vm/H73WqeoWHjOy066m&#10;HiO1uFjidystkoyAM4+XFZ3hObxnp3hHSBDYaZe2otIygSRo327RgHORn3oA9IxyKdXHjxw9mwXW&#10;9B1Cw9ZVQSx/mvP6V0Om61pusQmXT7yK4Qddjcj6jqKAL9FICDS0AFFFFABRRRQAUUUUAFFFFABR&#10;RRQAUUUUAFFFFABRRRQB5teQaNqni7XU8S3Pl/Z0T7GkkxjCxFcl19Tuzz7Cl8L6x4wbw9amDRob&#10;y3AIguJrkI8iZIUkfQCu2v8AQ9M1V431DT7e6aL7jTRhiv4mr6RiNVRFCqBgADgCgDkv7X8bf9C1&#10;af8AgaKjnu/HF/H9lTS7LT/MO03RuBJ5Y7kL3NdnWB4x1e80Pw7Le2MKPMHVC0isyxKTguwXkgeg&#10;oAh0vwho2kt9omX7ZeH5nubxt7k9yM8D8KsJ4m0ySa2is2e6Fwzoj28ZdFKdQWHAqnoum2mq2llq&#10;V5qaazdQhttyh2R/MeR5anbwOPmya382mnWwBMFrAvAGQij09qAOf1HV9UutDleLRJo0kSVJvPdU&#10;aNAp+bHfNZ/hE+JX8EaJ5KWEZEUX32Y7odo9B96tXXfEmkwaJqw+1CVoI2hlSFGkZXZTgEAE1m+F&#10;fEcUXguwjhsL+5ktLGDcsUGN+UH3SSAcUAWdbtvEo8PayDfWOWVjD+6b5Y8HIPqcVD4ag8RHwpAb&#10;e7sQGtojaK8bfJx8289/wqzq2u3E+l6lCui3yqLBpfMfYFJK52fe68/pUXhnWLiHw/pFudIvHU6e&#10;JfOQqVyB9zrnJ/rQBPrj6+mkat+5spI/sLeXhyCW2/MDx064qt4Z1W/tvDOkxtpM8tumlxSCaJg2&#10;5gg+QL1zVnUvEAn0WWKTTtQhe6s5mHmQ8R4U8OQcA1X8IeItNPhLw9C8skUk9skUSyRMu5lUA446&#10;eh70Aa8PiLTbiS2tZ2a3ubmAzrb3KlW2jOcg/Ss/UfCOnagV1HSZjp98BujubThWP+0o4YVvpLZ6&#10;hASkkFzE2VJVg6nsRxXP6nZ2Hhm1GoW2ojS7a2hdFtiR9ndiDjKdTyRwuDxQBY8M6zd3Vxd6VqyR&#10;x6pZY8wx/dlQ9HX2PNdJXA+BL2717Wr/AFvUoVs7xreKBbQE5WMZIc5A+8eg7Cu+oAKKKKACiikJ&#10;A6mgBaKTcOOetIXUHBYAntQA6ijIpryJGhd2CqBksTgCgB1FIGVlDKwIPII6GlzQAUU0OpbaGGcZ&#10;xSCaIzGESL5oG4pnkD1x6cGgB9FJketIHUnAI9KAHUUm4etJvXdt3DOM4oAXI9aMj1riru78Qa14&#10;g1Oy0a9t7GDTSiMZYt5mkZd2OvC4I5qDSPifoM2nRHU7xbe+UlJ4ljdgHUkHBAPHGaAO9qrqNxDa&#10;adcXNwMwQxtJJxn5QCTXOf8ACzPCf/QV/wDIMn/xNSW/jnwtrE66dFqMcklxlFidGUPkdOQAcjtQ&#10;BzmneHrnX8a7o4k8N+c4kjMTbvtEZHV06Anil/4R7xRYSzNe2ln4hieYT5llKOjDONoPyjrWufB1&#10;7pBMnhnWZbNByLO5HmwfQd1H0pf+Eh8TaYAureGJblR1m0uQSg++w4b9KAM7WfGQs9C1IXnhzUrO&#10;VreQlxBvQNtOCWH86d4Y8eeHrHw3pdlNNPDJDaxI3mQMOQgzziqvjL4gaRN4M1i0db2zu57SSJI7&#10;yzkiO5ht/iXHeugsPGXg+Wxgt/8AhIdIbZGqbJLqMHgY6E0AV9Y8deG5dFvkTVImdoHCjB64PtVT&#10;w5478O2nhjTYZdQG9LdAwCE84+laOr6p4Vl0K+8m80d2MD42SRkk7TUPhjWfDVr4V0wTajpUUgt0&#10;Db5o1IOO/NAEWo/ELw5cafdW6zXMnmwunyW7HqCPSsvwr4suZ/CGkQWXhu/u5Y7SNPMZAkeQoHDH&#10;t71083jrwdACjeItKJPGyO5Rj+SnNcn4H8dada+C9MsYbXU7+5t4jEyWdlJLjaxGMgY7etAFmTwx&#10;4g1jyEa007QoYZzcIYD5soc9T/dzwKnbwYdHu4tWnvF1WZJw802qPny4++zsCOtaB1rxfqY26b4d&#10;SwjbpPqcwBH/AABcn+VLH4Je/cT+JNUn1RxyLZf3duD6bRyfxNAFfwfex+IfE2q+IbWN4rAxJZw7&#10;12mQqSS2PTkYrua4++YW3jzQ7axcj9xKLi3jPypEANpIHA54FdeOtAC0UUUAFY3iayvL/Q7mLTZ/&#10;Iv1G+3k3YAccjPtWzXK+O7ISeGtTvFuLmKWK1YKIpCo+v1oAi8TrfS6Bb28TzRauqpLFcQxllWRc&#10;Zz7HkfjWX/bEGp6+uuJb39zBp8bQRRwxH55ScOce3St9I9Rg0qO4XVYILWO1ViJIC5ACgkli4rl/&#10;AhvL/wANNbwa5FbXFw0twYmtf3qB2JDAFuhHIOKAPQLi8WDTJr5kbbHC0xUjBwBnFcd4g8Qvq/w8&#10;vruLTLpYLmxZ1c9ACuc10V5bz2vhC7gubo3U0dlIrzMm0udh5x2rjPsmp/8ACnFf+0o/K/skER/Z&#10;+cbOmd39KANpfEraD4LhvpNKuzDbWaMSB1+UV1kNwJLSO4dTGrIHIf8AhBGea8/8TWupJ8K7h31K&#10;NohYRkx/Z8EjC9939K7PULa2v/Dc1tdzeTay2+JZA+zauOTntQBx8OsRadqN14pukll/tO4jsrCB&#10;Sc+UvBfHudzfTFNu7rTrv4j36vdmNZdFRFkjJyp81unv0P4VU8NyaNdX32/T5YrpLdfs2m2slwXc&#10;r0eVl5IzjA4+7z3q/KdQsviXA7pZWv2jR5FyGJVdkik9h2agDe8HahcXWlG3vJLia5tXMb3Esezz&#10;hnhh68YrlcRxnxXemCO5uIdRxHFKxG8bEJUenU103hG/fWY7rVE1V7y1lkKRobfy1TbwSpJ+YH1r&#10;kLmdbb/hK5VaV7iPUHeK2iVXLkRKckMDgDrmgATUrNjrE6w2pjS/S3tUc8KgRTIxI7AlvyrVhsLE&#10;/EKMWyj7PJo/mAKThiZRzXO22/SdD0WO1tNSnlviZHAiizICpdyue/cD6Ctnw3PbXHjKA2kl3JCu&#10;jsAbuMpIP3w4IIFAHRar4Qa91Sa+sNVvdMluUCXX2ZgBMBwCcjhscZFbOl6RaaRpsFhaxYhhXau7&#10;kn3J7nPNaNFAEflR/wBxfyqjq+iWGtabJY3sAeN+hXhlI6MpHQj1rSooA4hLnxP4WPl3cD67pq8J&#10;cRAC5Rf9odH+vBrTsvHHh28wp1GO3m6GG5zE4P0NdGaoXmjabfkm7sLeYnu8YJ/OgDnfHtza33hF&#10;7e3lhma7ubeBCjBuWlX0/Guhl0TS7gfvtPtZO3zxKa4Pxh4I0JbzQoLS1e2kutTjVjBIy4VVZyR6&#10;Hgc1uL4GeH/jz8R6xDjpum8z+dAE+ueE/Dq6LfyLoWmiRYHIYWqZB2nvioPCvhbQJPC+mSvomnmV&#10;7dCzm2QljjrnFU9Y8L65Do16y+K72RBA5KPEp3cHiofDfhvXpPDWnNH4puYo2t1IjEK/KMdKAO0h&#10;0jTrcYgsLaL/AHIlH8hWB4G2Wum6pasVQ2uqXKseAAC+4fowpP8AhDtTl4uPFmqOvomErnPD/gjT&#10;Z/EniK0v5766FvcxuomnOGDxg5YDqcg80AdlfeM/D+nkpNqcLSj/AJZwnzGP4LmstvEWv65mPQNI&#10;a1hb/l+1EYAHqsYOT+JFdDY+H9J01Qtpp9vFjuEGfz61pAY4oAwvD3huPRXmup7mW91K5/193Mcs&#10;3+yP7qjsBW9RRQAUUUUAFcr4ta+1PPhyxs3/ANOhYy3jj91CnQ/VunFdVRQB5zqWrRFYtD8SmTT7&#10;OJFWUojFLsDp869FOOV79M4qp4r1zwZqlrbS22vwWGo2Tq1tcRI4KAEZXgfdI4xXpskMcw2yxq6+&#10;jDNVm0nTm+9YWp+sS/4UAQRS2+v6G5iZ/s93CyByu0lWGMgH61y+v+ENH0v4fX1tBYQu9vZMqytG&#10;NxIXrn1ruFRUUKqgKOAAMU6RFkjZHUMrDBBGQRQBwNrbeBdQ8N2tvctpQElvGHIdVbO0d+vatLT/&#10;ABFZ6romtNbxHUYbOV4fJiAbzEAHyr2PetY+GND/AOgTaf8AfoVfs7K1sIvKtLeKCPOdsagA/lQB&#10;yWjS3Wm6XH9n0Ky0GwUfKsh3OR1+6oHP51zvjax1jxV9k1K106VLDTSzSDcY5r2NsB0UDouBnnrX&#10;qsiI4AdAwBzyKCKAOP8AC3ijS9Z1Q6fopVLK0s0JgC7TGxYjaR2wBWXpl1Yi78Z2c0hSae7kjVhC&#10;zYDRKOoB9a7a30XTrPUJr+2s4orqYYkkRcFh71Yt7O3tWmeGJUaZ/MkKj7zdMn8qAPJoU1WCK2dY&#10;LE31tZ/ZIpy1xtAI279m3G7Arf0y8S48fwJ5vmSxaIEkYRsgLeaucBq9BAGKhNpbm7+1GFDPs8vf&#10;jnbnOPzoAsUUUUAFFFFABRRRQBDLBFLJE8kaM8bbkZhkqcYyKkX7tFFACSKrAhgCDwQe9LGqpGqo&#10;oVQMAAcCiigB1V44Io5pJkiRZZMB3A5bHAyaKKALFFFFABRRRQAUUUUAFFFFABRRRQAUUUUAFFFF&#10;ABRRRQAUUUUAFFFFAH//2VBLAwQUAAAACACHTuJADz4amm4QAABpEAAAFQAAAGRycy9tZWRpYS9p&#10;bWFnZTIuanBlZwFpEJbv/9j/4AAQSkZJRgABAQEA3ADcAAD/2wBDAAgGBgcGBQgHBwcJCQgKDBQN&#10;DAsLDBkSEw8UHRofHh0aHBwgJC4nICIsIxwcKDcpLDAxNDQ0Hyc5PTgyPC4zNDL/2wBDAQkJCQwL&#10;DBgNDRgyIRwhMjIyMjIyMjIyMjIyMjIyMjIyMjIyMjIyMjIyMjIyMjIyMjIyMjIyMjIyMjIyMjIy&#10;MjL/wAARCADAAMYDASIAAhEBAxEB/8QAHwAAAQUBAQEBAQEAAAAAAAAAAAECAwQFBgcICQoL/8QA&#10;tRAAAgEDAwIEAwUFBAQAAAF9AQIDAAQRBRIhMUEGE1FhByJxFDKBkaEII0KxwRVS0fAkM2JyggkK&#10;FhcYGRolJicoKSo0NTY3ODk6Q0RFRkdISUpTVFVWV1hZWmNkZWZnaGlqc3R1dnd4eXqDhIWGh4iJ&#10;ipKTlJWWl5iZmqKjpKWmp6ipqrKztLW2t7i5usLDxMXGx8jJytLT1NXW19jZ2uHi4+Tl5ufo6erx&#10;8vP09fb3+Pn6/8QAHwEAAwEBAQEBAQEBAQAAAAAAAAECAwQFBgcICQoL/8QAtREAAgECBAQDBAcF&#10;BAQAAQJ3AAECAxEEBSExBhJBUQdhcRMiMoEIFEKRobHBCSMzUvAVYnLRChYkNOEl8RcYGRomJygp&#10;KjU2Nzg5OkNERUZHSElKU1RVVldYWVpjZGVmZ2hpanN0dXZ3eHl6goOEhYaHiImKkpOUlZaXmJma&#10;oqOkpaanqKmqsrO0tba3uLm6wsPExcbHyMnK0tPU1dbX2Nna4uPk5ebn6Onq8vP09fb3+Pn6/9oA&#10;DAMBAAIRAxEAPwD3IjLH60Ac0p+8frTaAFxzQQKaTSEmgANFHWjFACcUUhooAKKKKACiikJoAUni&#10;m0UUAKaQ0GkoAKQ0tFACUlKelJQAUAUUUAIcUUtJQBJD98/SiiH75+lFAEzH5j9abmhvvH60maAC&#10;lzzSUlADiaQmkooAKKM0maADNGaSigBc0cUdqBQAlFBNJQAUUUUAFFFFAAelNp1IaAG0uaKSgAoo&#10;pM0ASw/fP0opID+8P0ooAkb7x+tJQ5+Y/WkzQAtJmq91e21nEZLmZIkHdjiuQ1L4h2yOYNLge7lP&#10;G7B2igDti4GSSAB6mub1bxvpGl7kWb7TMv8ABD8369K881zWNZvoyb69CljgWsbdvoKwpQVt13xM&#10;GJ4cnqKAO6j+J0zXQLWUawZ6bstiu70rWLPWLZZrWUMe69x+FeBZ5q5p+p3WmXAmtpWRh3B/nQB9&#10;AdaK43w748ttQCQXxWGc8B/4Wrr1cONynIPQigB+aTNFFABRRRQAUUGjNABRmkJpCaAFzQTTc0m7&#10;mgBaQmjNNoAUmkoooAlg++fpRRB98/SigCpq2rWWjwGe9nWNc4APVj7V5/rHxLkctFpcGwf89JBk&#10;n6CsH4vX94utQOAfssRMYHo3X88VxlpqCTpjOPagDavtUvdRlMl3cSSkn+I8CnWV08YaIXBhRvvY&#10;HJ/GqAOe/FLnigC+13DF/qI9zd3bnNVZLiWY5kcn27VDRkigB+aM0zNFAEiuVOQcGur8O+N7vSXW&#10;G4JmtzwQx5A9q5DNGaAPoDS9Zs9XtxLaShuOV7j8K0O1fPen6pdabcCa2meNx3Br0/w74+t9R2wX&#10;+IZ+gf8Ahb/CgDteKOKajK6hlYFTyCOhpaAA0nFBppNACk03NJmigBTScUGkoAXNITSUmaAHZozT&#10;aKAJ4Pvn6UUkH3z9KKAOW8X+GrfWIrhLiMmGbBJHVGHRhXhPiLwnqfhmfzSDLaE/JOnQ/X0NfUUg&#10;yzA+tY+oaNHcRyCNEZXGHhcZR/w7UAfNdjq+cRy8HvmthJVcAqc1v+LfhfJGGvdFjI7vaE8j/dPf&#10;6flmvO4ru5sJTFMrKVOCrDBB9DmgDqM0Zqla38dyBhsN3Bq1nNADjRTc0UAOozTM0ZoAfmlVipyC&#10;RUeaKAOv8O+OLzSGWGdjNbf3SeR9K9T0rW7LWLcS2soJ7p3Wvn3PNXLHU7rTZ1ntpmjdecg9aAPo&#10;UtmmmuJ8OePra/C2+o7YZ+gk/hb/AArs1dWUMpDAjgjpQA7NGabnmigBSaSlpDQAUmaM0UALSUma&#10;M0AT25/eH6UUlv8A6w/SigCZh87fWm46U5vvt9aSgCGe3SZSGHUda8/8XeBLTW3dp4xFcH/VXMQ5&#10;+jDvXo2aaUDDBANAHylrXh/VPDN4Y7mMhc/JIv3XHqDTrLVg5CSHBFfSGtaDbalaSwz263EbA5jY&#10;dfp714f4n+HdzYq99pAe4t1GZIMfvYfqO49xQBVVw4ypyKWuas9ReBgkhOPet6G5SVRg80ATGjNJ&#10;mkJzQA7NLmmClzQA6g/Wm5pCaAHhipyDiup8PeNr3SXWGZjNbZ5Vj0+lcnmjNAHv2k65Y6xbiS1l&#10;BbumeRWjnmvnqy1G606dZraZkZTxivSvDvj+C8CW+pYjmPAk7E+9AHdZ4pC1MSRXUMhDA8gg5Bpd&#10;woAdRTdwpc0ALRSZozQBNbf6w/7v9aKLb/WH/d/rRQBYY/O31pKVvvt9aTFADc0E8UY5qtqN0thp&#10;1zdtysMTSEeuBmgDz74ifEGTRpDpWlyAXRH72XvGD0A96820rxrqWnXb3EtxJOGO5xI5JPvk965/&#10;Ur6XUL+4u53LSzu0jMe+TmsSedpHIydvpQB6zeaRoHj22a70uSKz1TGXTHyyH/aHY+4rz+9sdS8P&#10;3rWt3A8TqfunkH3B7ismyv7nT7hZ7WVo5FOQQa9N0nxbpfimyXS/EcCrJ0SccEH1B7fSgDlbTUkm&#10;AUnB9KvBgwyDTPEvgi+0L/TLVvtOnk5WdB930DDtWNZ6mUOyU4+tAG7mjmoo5kkXIINSZoAXNBNN&#10;pKAHijNIDS5oAKOR04pDSUAdP4f8ZXujsIpGM1v0KMen09K9Q0nXrLWIQ9tKN3dD1FeEVZs764sZ&#10;1lt5WRl5yDQB9A5707dXA+HvHkVztt9R/dydBL2P1rt45UlQNGwZSMgjmgCyDRmog1OBoAt2p/en&#10;/d/rRTbT/Wn/AHf60UAWm++31ptOb77fWkoAQ1zXj6VofA2rOpwfJxn6kCumrnfG1sbrwXq8Kjk2&#10;7N+XP9KAPl6dsqx6HFZQyfrV+aQcj1qsWC4AFADo4cctUwdeiiq24nqaerlaAO08L+Ob7RiLa6H2&#10;qyPDKwyQPx6j2NbereD9L8S2rap4YlRJcbnsy2AT/sn+E/7J69iK4O3RXQNjr2rU064vtMuRc2Mp&#10;ikXqOzD0IoAySbzS7loLiOSN0OGRxgitW2v45lHPNdmt7ovjWFbPWI/seqKPknHBP49xXE+IPCup&#10;+G7nMi74Cf3c0fKN/gfagC8DnpRmsez1LB2ScGtVJFkAIoAkzRmkooAXNFJmjNADqBTc0ZoAfnBy&#10;K6DQfF19o7qhYy2+eY2P8vSuczRmgD3PSPEFlrMIaCQCTvGx5Fawavn61vZrKVZYJGR17g9K9D8P&#10;ePklCW+p4DdBKP60Aek2ZzKf93+tFQadPHP+8ikDoVyCDRQBqOPnb602nv8AeP1plABUFxClxbyw&#10;yDMcilGHseKmpjdMUAfIut6ZLpmt3ljKMPBK0Z49DgGst0KuQRivc/iP4Ugk16HVSmIbrEUrD+GQ&#10;dCfqOPwrm9Y8Bi/0vOnxhbmAfKP+eg64NAHl4FKRT5oZbeZopo2jkU4ZW6g00UAWba8mhwFAYDsR&#10;WpDrDbgqxIGPFYinAzSo5WRWHUHIoA9Hl06G7s0jmH7xQCJE4ZW9jU1h4on0pP7N19FvtMf5RMRn&#10;H+8O31qrGk9xGjSthCAQq9Px9akeFXiMbqpQ9QR1oAh8QeA457Y6r4bk+02rfM0AILp9P7w+nNcV&#10;BdS2sm2QHjrntXWWlxqPhe6+06bK72pOXgJ6fSt24s9A8fW/nQPHZasRknoHP+0O/wBaAOPt7xJl&#10;HIz9as5BGaxdU0fUvD160F3E0bDoeqt7g96ktNTDYVzzQBrCimLIHGQadmgBaQUA0GgBVDMwVQSS&#10;cADvUkkEsWQ6Yx15zj6+lWFl8i3QWq/vJBh5P4s9x7CmIFtSJZzuftF6/wC96D270AVc1YtbaW5k&#10;xGMAHluwqez0t7gB5htj9PWun0bS5r6bZbxeVaIcNKR1PtQB2Pw5ieCyljZmYDOCfworX0K2jsgI&#10;IV+VUP48jmigDp2+8frTT1p7j5j9abQA00winkUGgDM1TToNT0+azuV3RSDB9R6Ee9cA93N4fkOl&#10;6qNrni3uyMJOvYZ7MOK9QbpWVqun2ep2b2t5Ak0LdVcZ/GgD5+8aCK51JR5a7wuWcDk5rlX07PKN&#10;j2r13WfhgHdpNOvJE9I5jvA9hnmuRvvCWtaeT5ll5iD+KI5/SgDiXsp0HC7h6ioNrKeQQRXUbNjb&#10;HUxv/dkBH86kWyD/AOtg3Ie+M0AaOkXpuNNiZlIIG364q6XyKhtNEVIgbaeSLjJXqv5Hp+FPNtfR&#10;5DRJMB3jO0/kf8aAEY1ymqLLp2oma1cxOMSIVOMdjXTGZVYJLmJj2lG39a57W5Um1AqjBkjj27h0&#10;yeaAOp0XxlYa7ZrpPiWFXB+VZjwQfUHsf0rI8TeBbrSka+09zd6eefMQfMg9GH9a5EgKK67wn4u1&#10;PSHWJ8zWfQq/OB7UAcxBeyQNtbp6VsQXKTrkHn0rsNW8IaV4nt2v9AaO3uzy9qThHPt/dPt0rz25&#10;0+80u5aCaKSGVD8yOMGgDaBpc1m2t8H+V/vVtWmnzXRHBRO7Ef0oAgjR5ZAkYYsT2rZgsI7NPtF2&#10;Sz+nXB/qat2FvHHcmztoWeYKCzdj6ZNdhpmixQFZrgCWYHIz0U/570AUtE0OW7hS5vo2hQ8iI/eI&#10;9/SuviiSGMJGoRVHCgdKjVwBTw9AGhpv/Hw3+5/UUU3TDm4b/c/qKKAOkYfM31pvent94/Wm0ANI&#10;pCKcaSgCCZsA1TfLGrM3WoCKAK7LUTRK33lBq0V4phSgDIu9C069UrPaxuD6rXO3nw/sgxk0+eW0&#10;k7BTlT7YNduVFN20AeZ3Wja9pww1vDexDunyv+VZv9qW0T7LpJrWT+7MpAH4164UB7VUu9Ks71Cs&#10;8EcgPZlBoA8P8W3CzCBYnV49uQV9a551MkYRFy3c17TffDfRrlzIkTRMf7jcVQPw5touI5MD6UAe&#10;Sw6cqkNJyfStCK3ZuFTj2FelL4BhU5MhNXIfCVvDjgH60AcDpcV7ZTLNAzoR+Rru4tRtdTtVj1Wx&#10;hmcDhpUBrQj0OFAMKOKl/slB0UfhQBz9rpelWd09xDBDG5HGE6fSkXT2vJj5Y2x55fFbx0tf7n6V&#10;fithHGBjoKAMyy06CxUiNBuP3m7mroFSlQp6U3AoAUZNSIpNIq+1WY19qALemR/v2/3P6iirWnR/&#10;vSf9n/CigDbbG4/Wm4qRsbjTSKAGGkIp5FN5oArTLVfBq1IMmoSuKAIttIVqQg0mKAI9tN2VLilx&#10;QBCI/anGNTT8UuKAIGgwcg1E0dXcVG6UAUjHntTGgq1sNIUNAFPyaURYqzso2YoAgEQPala3yvFT&#10;BakRaAM5rQ56U0WnPStbb7UbPagDOW1xUyQY7Vc8v2p6x8dKAH2MeHP+7/Wip7YYc/SigD//2V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AZlLvJ&#10;vQAAAKcBAAAZAAAAZHJzL19yZWxzL2Uyb0RvYy54bWwucmVsc72QywrCMBBF94L/EGZv03YhIqZu&#10;RHAr+gFDMk2jzYMkiv69AUEUBHcuZ4Z77mFW65sd2ZViMt4JaKoaGDnplXFawPGwnS2ApYxO4egd&#10;CbhTgnU3naz2NGIuoTSYkFihuCRgyDksOU9yIIup8oFcufQ+WsxljJoHlGfUxNu6nvP4zoDug8l2&#10;SkDcqRbY4R5K82+273sjaePlxZLLXyq4saW7ADFqygIsKYPPZVudAmng3yWa/0g0Lwn+8d7uAVBL&#10;AwQUAAAACACHTuJA2Tk3hxMBAABIAgAAEwAAAFtDb250ZW50X1R5cGVzXS54bWyVkk1OwzAQhfdI&#10;3MHyFsUOXSCEmnRBChILqFA5gGVPEpf4Rx4T2tvjpK0EVVqJpT3zvXlv7PliazrSQ0DtbEFvWU4J&#10;WOmUtk1BP9ZP2T0lGIVVonMWCroDpIvy+mq+3nlAkmiLBW1j9A+co2zBCGTOg02V2gUjYjqGhnsh&#10;P0UDfJbnd1w6G8HGLA4atJxXUIuvLpLlNl3vnWw8NJQ87huHWQXVZhAYC3ySeVk9TyJs4xs6jQTo&#10;8IQR3ndaipgWwnurTsJkhyAskWMPttrjTUp7ZsJQ+Zvj94AD95ZeIGgFZCVCfBUmpeUqIFfu2wbo&#10;2WWRwaXBzNW1lsCqgFXC3qE/ujqnDjNXOflf8eVIHbX5+A/KH1BLAQIUABQAAAAIAIdO4kDZOTeH&#10;EwEAAEgCAAATAAAAAAAAAAEAIAAAAMU4AABbQ29udGVudF9UeXBlc10ueG1sUEsBAhQACgAAAAAA&#10;h07iQAAAAAAAAAAAAAAAAAYAAAAAAAAAAAAQAAAAizYAAF9yZWxzL1BLAQIUABQAAAAIAIdO4kCK&#10;FGY80QAAAJQBAAALAAAAAAAAAAEAIAAAAK82AABfcmVscy8ucmVsc1BLAQIUAAoAAAAAAIdO4kAA&#10;AAAAAAAAAAAAAAAEAAAAAAAAAAAAEAAAAAAAAABkcnMvUEsBAhQACgAAAAAAh07iQAAAAAAAAAAA&#10;AAAAAAoAAAAAAAAAAAAQAAAAqTcAAGRycy9fcmVscy9QSwECFAAUAAAACACHTuJAGZS7yb0AAACn&#10;AQAAGQAAAAAAAAABACAAAADRNwAAZHJzL19yZWxzL2Uyb0RvYy54bWwucmVsc1BLAQIUABQAAAAI&#10;AIdO4kDRTX8N2wAAAAsBAAAPAAAAAAAAAAEAIAAAACIAAABkcnMvZG93bnJldi54bWxQSwECFAAU&#10;AAAACACHTuJABUmtSt0CAACmCAAADgAAAAAAAAABACAAAAAqAQAAZHJzL2Uyb0RvYy54bWxQSwEC&#10;FAAKAAAAAACHTuJAAAAAAAAAAAAAAAAACgAAAAAAAAAAABAAAAAzBAAAZHJzL21lZGlhL1BLAQIU&#10;ABQAAAAIAIdO4kAa/9/aXCEAAFchAAAVAAAAAAAAAAEAIAAAAFsEAABkcnMvbWVkaWEvaW1hZ2Ux&#10;LmpwZWdQSwECFAAUAAAACACHTuJADz4amm4QAABpEAAAFQAAAAAAAAABACAAAADqJQAAZHJzL21l&#10;ZGlhL2ltYWdlMi5qcGVnUEsFBgAAAAALAAsAlgIAAAk6AAAAAA==&#10;">
                <o:lock v:ext="edit" aspectratio="f"/>
                <v:shape id="image14.jpeg" o:spid="_x0000_s1026" o:spt="75" type="#_x0000_t75" style="position:absolute;left:1054054;top:0;height:647700;width:1151890;" filled="f" o:preferrelative="t" stroked="f" coordsize="21600,21600" o:gfxdata="UEsDBAoAAAAAAIdO4kAAAAAAAAAAAAAAAAAEAAAAZHJzL1BLAwQUAAAACACHTuJA+zkFYsEAAADi&#10;AAAADwAAAGRycy9kb3ducmV2LnhtbEWPT2sCMRTE74V+h/CE3mqytmpdNytUKOjNP/X+2Dx3Fzcv&#10;SxJd++0bodDjMDO/YYrV3XbiRj60jjVkYwWCuHKm5VrD9/Hr9QNEiMgGO8ek4YcCrMrnpwJz4wbe&#10;0+0Qa5EgHHLU0MTY51KGqiGLYex64uSdnbcYk/S1NB6HBLednCg1kxZbTgsN9rRuqLocrlaD84sM&#10;7XZzkpdQnwZ0Q3v+3Gn9MsrUEkSke/wP/7U3RsNiOn+fZ+ptAo9L6Q7I8h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+zkF&#10;YsEAAADi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24" o:title=""/>
                  <o:lock v:ext="edit" aspectratio="t"/>
                </v:shape>
                <v:shape id="image13.jpeg" o:spid="_x0000_s1026" o:spt="75" type="#_x0000_t75" style="position:absolute;left:0;top:0;height:755650;width:899795;" filled="f" o:preferrelative="t" stroked="f" coordsize="21600,21600" o:gfxdata="UEsDBAoAAAAAAIdO4kAAAAAAAAAAAAAAAAAEAAAAZHJzL1BLAwQUAAAACACHTuJAVjKo78QAAADj&#10;AAAADwAAAGRycy9kb3ducmV2LnhtbEWPzU7DMBCE70i8g7VI3KidiqYQ6vaAxE/VqhItD7CKlyQi&#10;XgfbtOHt2UOlHnd3dma+xWr0vTpSTF1gC8XEgCKug+u4sfB5eLl7AJUyssM+MFn4owSr5fXVAisX&#10;TvxBx31ulJhwqtBCm/NQaZ3qljymSRiI5fYVoscsY2y0i3gSc9/rqTGl9tixJLQ40HNL9ff+11uI&#10;9zRMu8dDetvuftKrHtfFdrO29vamME+gMo35Ij5/vzupP5sXZWnMTCiESRagl/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VjKo78QAAADjAAAADwAAAAAAAAABACAAAAAiAAAAZHJzL2Rvd25yZXYueG1sUEsBAhQAFAAAAAgA&#10;h07iQDMvBZ47AAAAOQAAABAAAAAAAAAAAQAgAAAAEwEAAGRycy9zaGFwZXhtbC54bWxQSwUGAAAA&#10;AAYABgBbAQAAvQMAAAAA&#10;">
                  <v:fill on="f" focussize="0,0"/>
                  <v:stroke on="f"/>
                  <v:imagedata r:id="rId25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20·</w:t>
      </w:r>
      <w:r>
        <w:rPr>
          <w:rFonts w:ascii="Times New Roman" w:hAnsi="Times New Roman" w:cs="Times New Roman"/>
        </w:rPr>
        <w:t>天津</w:t>
      </w:r>
      <w:r>
        <w:rPr>
          <w:rFonts w:ascii="Times New Roman" w:hAnsi="Times New Roman" w:cs="Times New Roman"/>
        </w:rPr>
        <w:t>·6</w:t>
      </w:r>
      <w:r>
        <w:rPr>
          <w:rFonts w:ascii="Times New Roman" w:hAnsi="Times New Roman" w:cs="Times New Roman"/>
        </w:rPr>
        <w:t>）手机无线充电是比较新颖的充电方式．如图所示，电磁感应式无线充电的原理与变压器类似，通过分别安装在充电基座和接收能量装置上的线圈，利用产生的磁场传递能量．当充电基座上的送电线圈通入正弦式交变电流后，就会在邻近的受电线圈中感应出电流，最终实现为手机电池充电．在充电过程中</w:t>
      </w:r>
    </w:p>
    <w:p w14:paraId="6C6EAB36" w14:textId="77777777" w:rsidR="00DA3696" w:rsidRDefault="00000000">
      <w:pPr>
        <w:pStyle w:val="ABCD"/>
        <w:tabs>
          <w:tab w:val="clear" w:pos="420"/>
          <w:tab w:val="clear" w:pos="683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送电线圈中电流产生的磁场呈周期性变化</w:t>
      </w:r>
    </w:p>
    <w:p w14:paraId="6CAB2CA0" w14:textId="77777777" w:rsidR="00DA3696" w:rsidRDefault="00000000">
      <w:pPr>
        <w:pStyle w:val="ABCD"/>
        <w:tabs>
          <w:tab w:val="clear" w:pos="420"/>
          <w:tab w:val="clear" w:pos="683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受电线圈中感应电流产生的磁场恒定不变</w:t>
      </w:r>
    </w:p>
    <w:p w14:paraId="7DDBF99F" w14:textId="77777777" w:rsidR="00DA3696" w:rsidRDefault="00000000">
      <w:pPr>
        <w:pStyle w:val="ABCD"/>
        <w:tabs>
          <w:tab w:val="clear" w:pos="420"/>
          <w:tab w:val="clear" w:pos="683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送电线圈和受电线圈通过互感现象实现能量传递</w:t>
      </w:r>
    </w:p>
    <w:p w14:paraId="7B044092" w14:textId="77777777" w:rsidR="00DA3696" w:rsidRDefault="00000000">
      <w:pPr>
        <w:pStyle w:val="ABCD"/>
        <w:tabs>
          <w:tab w:val="clear" w:pos="420"/>
          <w:tab w:val="clear" w:pos="683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手机和基座无需导线连接，这样传递能量没有损失</w:t>
      </w:r>
    </w:p>
    <w:p w14:paraId="6D2E0BF6" w14:textId="77777777" w:rsidR="00DA3696" w:rsidRDefault="00000000">
      <w:pPr>
        <w:pStyle w:val="ABCD"/>
        <w:tabs>
          <w:tab w:val="clear" w:pos="420"/>
          <w:tab w:val="clear" w:pos="683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【答案】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>C</w:t>
      </w:r>
    </w:p>
    <w:p w14:paraId="1A8DBE00" w14:textId="77777777" w:rsidR="00DA3696" w:rsidRDefault="00000000">
      <w:pPr>
        <w:pStyle w:val="af4"/>
        <w:tabs>
          <w:tab w:val="clear" w:pos="210"/>
          <w:tab w:val="clear" w:pos="42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44E390C7" wp14:editId="69360053">
            <wp:simplePos x="0" y="0"/>
            <wp:positionH relativeFrom="margin">
              <wp:posOffset>4610100</wp:posOffset>
            </wp:positionH>
            <wp:positionV relativeFrom="paragraph">
              <wp:posOffset>712470</wp:posOffset>
            </wp:positionV>
            <wp:extent cx="1504315" cy="1156335"/>
            <wp:effectExtent l="0" t="0" r="635" b="5715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315" cy="11563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．</w:t>
      </w:r>
      <w:bookmarkStart w:id="3" w:name="OLE_LINK3"/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20·</w:t>
      </w:r>
      <w:r>
        <w:rPr>
          <w:rFonts w:ascii="Times New Roman" w:hAnsi="Times New Roman" w:cs="Times New Roman"/>
        </w:rPr>
        <w:t>天津</w:t>
      </w:r>
      <w:r>
        <w:rPr>
          <w:rFonts w:ascii="Times New Roman" w:hAnsi="Times New Roman" w:cs="Times New Roman"/>
        </w:rPr>
        <w:t>·7</w:t>
      </w:r>
      <w:r>
        <w:rPr>
          <w:rFonts w:ascii="Times New Roman" w:hAnsi="Times New Roman" w:cs="Times New Roman"/>
        </w:rPr>
        <w:t>）</w:t>
      </w:r>
      <w:bookmarkEnd w:id="3"/>
      <w:r>
        <w:rPr>
          <w:rFonts w:ascii="Times New Roman" w:hAnsi="Times New Roman" w:cs="Times New Roman"/>
        </w:rPr>
        <w:t>如图所示，在</w:t>
      </w:r>
      <w:r>
        <w:rPr>
          <w:rFonts w:ascii="Times New Roman" w:hAnsi="Times New Roman" w:cs="Times New Roman" w:hint="eastAsia"/>
          <w:i/>
          <w:iCs/>
        </w:rPr>
        <w:t>O</w:t>
      </w:r>
      <w:r>
        <w:rPr>
          <w:rFonts w:ascii="Times New Roman" w:hAnsi="Times New Roman" w:cs="Times New Roman"/>
          <w:i/>
          <w:iCs/>
        </w:rPr>
        <w:t>xy</w:t>
      </w:r>
      <w:r>
        <w:rPr>
          <w:rFonts w:ascii="Times New Roman" w:hAnsi="Times New Roman" w:cs="Times New Roman"/>
        </w:rPr>
        <w:t>平面的第一象限内存在方向垂直纸面向里，磁感应强度大小为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/>
        </w:rPr>
        <w:t>的匀强磁场．</w:t>
      </w:r>
      <w:proofErr w:type="gramStart"/>
      <w:r>
        <w:rPr>
          <w:rFonts w:ascii="Times New Roman" w:hAnsi="Times New Roman" w:cs="Times New Roman"/>
        </w:rPr>
        <w:t>一</w:t>
      </w:r>
      <w:proofErr w:type="gramEnd"/>
      <w:r>
        <w:rPr>
          <w:rFonts w:ascii="Times New Roman" w:hAnsi="Times New Roman" w:cs="Times New Roman"/>
        </w:rPr>
        <w:t>带电粒子从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/>
        </w:rPr>
        <w:t>轴上的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="Times New Roman" w:hAnsi="Times New Roman" w:cs="Times New Roman"/>
        </w:rPr>
        <w:t>点射入磁场，速度方向与</w:t>
      </w:r>
      <w:r>
        <w:rPr>
          <w:rFonts w:ascii="Times New Roman" w:hAnsi="Times New Roman" w:cs="Times New Roman"/>
          <w:i/>
          <w:iCs/>
        </w:rPr>
        <w:t>y</w:t>
      </w:r>
      <w:r>
        <w:rPr>
          <w:rFonts w:ascii="Times New Roman" w:hAnsi="Times New Roman" w:cs="Times New Roman"/>
        </w:rPr>
        <w:t>轴正方向的夹角</w:t>
      </w:r>
      <w:r>
        <w:rPr>
          <w:rFonts w:ascii="Times New Roman" w:hAnsi="Times New Roman" w:cs="Times New Roman"/>
          <w:i/>
          <w:iCs/>
        </w:rPr>
        <w:t>θ</w:t>
      </w:r>
      <w:r>
        <w:rPr>
          <w:rFonts w:ascii="Times New Roman" w:hAnsi="Times New Roman" w:cs="Times New Roman" w:hint="eastAsia"/>
          <w:i/>
          <w:iCs/>
        </w:rPr>
        <w:t>=</w:t>
      </w:r>
      <w:r>
        <w:rPr>
          <w:rFonts w:ascii="Times New Roman" w:hAnsi="Times New Roman" w:cs="Times New Roman"/>
        </w:rPr>
        <w:t>45</w:t>
      </w:r>
      <w:r>
        <w:rPr>
          <w:rFonts w:ascii="Times New Roman" w:hAnsi="Times New Roman" w:cs="Times New Roman" w:hint="eastAsia"/>
        </w:rPr>
        <w:t>°</w:t>
      </w:r>
      <w:r>
        <w:rPr>
          <w:rFonts w:ascii="Times New Roman" w:hAnsi="Times New Roman" w:cs="Times New Roman"/>
        </w:rPr>
        <w:t>粒子经过磁场偏转后在</w:t>
      </w:r>
      <w:r>
        <w:rPr>
          <w:rFonts w:ascii="Times New Roman" w:hAnsi="Times New Roman" w:cs="Times New Roman" w:hint="eastAsia"/>
          <w:i/>
          <w:iCs/>
        </w:rPr>
        <w:t>N</w:t>
      </w:r>
      <w:r>
        <w:rPr>
          <w:rFonts w:ascii="Times New Roman" w:hAnsi="Times New Roman" w:cs="Times New Roman"/>
        </w:rPr>
        <w:t>点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图中未画出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垂直穿过</w:t>
      </w:r>
      <w:r>
        <w:rPr>
          <w:rFonts w:ascii="Times New Roman" w:hAnsi="Times New Roman" w:cs="Times New Roman"/>
          <w:i/>
          <w:iCs/>
        </w:rPr>
        <w:t>x</w:t>
      </w:r>
      <w:r>
        <w:rPr>
          <w:rFonts w:ascii="Times New Roman" w:hAnsi="Times New Roman" w:cs="Times New Roman"/>
        </w:rPr>
        <w:t>轴．已知</w:t>
      </w:r>
      <w:r>
        <w:rPr>
          <w:rFonts w:ascii="Times New Roman" w:hAnsi="Times New Roman" w:cs="Times New Roman" w:hint="eastAsia"/>
          <w:i/>
          <w:iCs/>
        </w:rPr>
        <w:t>O</w:t>
      </w:r>
      <w:r>
        <w:rPr>
          <w:rFonts w:ascii="Times New Roman" w:hAnsi="Times New Roman" w:cs="Times New Roman"/>
          <w:i/>
          <w:iCs/>
        </w:rPr>
        <w:t>M=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/>
        </w:rPr>
        <w:t>，粒子电荷量为</w:t>
      </w:r>
      <w:r>
        <w:rPr>
          <w:rFonts w:ascii="Times New Roman" w:hAnsi="Times New Roman" w:cs="Times New Roman" w:hint="eastAsia"/>
          <w:i/>
          <w:iCs/>
        </w:rPr>
        <w:t>q</w:t>
      </w:r>
      <w:r>
        <w:rPr>
          <w:rFonts w:ascii="Times New Roman" w:hAnsi="Times New Roman" w:cs="Times New Roman"/>
        </w:rPr>
        <w:t>，质量为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="Times New Roman" w:hAnsi="Times New Roman" w:cs="Times New Roman"/>
        </w:rPr>
        <w:t>，重力不计．则</w:t>
      </w:r>
    </w:p>
    <w:p w14:paraId="4ABED38D" w14:textId="77777777" w:rsidR="00DA3696" w:rsidRDefault="00000000">
      <w:pPr>
        <w:pStyle w:val="1"/>
        <w:spacing w:line="312" w:lineRule="auto"/>
        <w:ind w:leftChars="150" w:left="770" w:rightChars="400" w:right="88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粒子带负电荷</w:t>
      </w:r>
    </w:p>
    <w:p w14:paraId="15C6A1FD" w14:textId="77777777" w:rsidR="00DA3696" w:rsidRDefault="00000000">
      <w:pPr>
        <w:pStyle w:val="ABCD"/>
        <w:tabs>
          <w:tab w:val="clear" w:pos="420"/>
          <w:tab w:val="clear" w:pos="683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粒子速度大小为</w:t>
      </w:r>
      <w:r>
        <w:rPr>
          <w:position w:val="-24"/>
        </w:rPr>
        <w:object w:dxaOrig="502" w:dyaOrig="632" w14:anchorId="57B76EC8">
          <v:shape id="_x0000_i1026" type="#_x0000_t75" style="width:25.15pt;height:31.65pt" o:ole="">
            <v:imagedata r:id="rId27" o:title=""/>
          </v:shape>
          <o:OLEObject Type="Embed" ProgID="Equation.DSMT4" ShapeID="_x0000_i1026" DrawAspect="Content" ObjectID="_1800988630" r:id="rId28"/>
        </w:object>
      </w:r>
    </w:p>
    <w:p w14:paraId="0041319E" w14:textId="77777777" w:rsidR="00DA3696" w:rsidRDefault="00000000">
      <w:pPr>
        <w:pStyle w:val="ABCD"/>
        <w:tabs>
          <w:tab w:val="clear" w:pos="420"/>
          <w:tab w:val="clear" w:pos="683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粒子在磁场中运动的轨道半径为</w:t>
      </w:r>
      <w:r>
        <w:rPr>
          <w:rFonts w:ascii="Times New Roman" w:hAnsi="Times New Roman" w:cs="Times New Roman" w:hint="eastAsia"/>
          <w:i/>
          <w:iCs/>
        </w:rPr>
        <w:t>a</w:t>
      </w:r>
    </w:p>
    <w:p w14:paraId="6019318B" w14:textId="77777777" w:rsidR="00DA3696" w:rsidRDefault="00000000">
      <w:pPr>
        <w:pStyle w:val="ABCD"/>
        <w:tabs>
          <w:tab w:val="clear" w:pos="420"/>
          <w:tab w:val="clear" w:pos="683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i/>
          <w:iCs/>
        </w:rPr>
      </w:pP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 w:hint="eastAsia"/>
          <w:i/>
          <w:iCs/>
        </w:rPr>
        <w:t>O</w:t>
      </w:r>
      <w:r>
        <w:rPr>
          <w:rFonts w:ascii="Times New Roman" w:hAnsi="Times New Roman" w:cs="Times New Roman"/>
        </w:rPr>
        <w:t>点相距</w:t>
      </w:r>
      <w:r>
        <w:rPr>
          <w:rFonts w:hint="eastAsia"/>
          <w:position w:val="-18"/>
        </w:rPr>
        <w:object w:dxaOrig="741" w:dyaOrig="456" w14:anchorId="3321C773">
          <v:shape id="_x0000_i1027" type="#_x0000_t75" style="width:36.95pt;height:22.7pt" o:ole="">
            <v:imagedata r:id="rId29" o:title=""/>
          </v:shape>
          <o:OLEObject Type="Embed" ProgID="Equation.DSMT4" ShapeID="_x0000_i1027" DrawAspect="Content" ObjectID="_1800988631" r:id="rId30"/>
        </w:object>
      </w:r>
      <w:r>
        <w:rPr>
          <w:rFonts w:ascii="Times New Roman" w:hAnsi="Times New Roman" w:cs="Times New Roman"/>
          <w:i/>
          <w:iCs/>
        </w:rPr>
        <w:t>a</w:t>
      </w:r>
    </w:p>
    <w:p w14:paraId="418E95B6" w14:textId="77777777" w:rsidR="00DA3696" w:rsidRDefault="00000000">
      <w:pPr>
        <w:pStyle w:val="ABCD"/>
        <w:tabs>
          <w:tab w:val="clear" w:pos="420"/>
          <w:tab w:val="clear" w:pos="683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【答案】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>D</w:t>
      </w:r>
    </w:p>
    <w:p w14:paraId="161244C8" w14:textId="77777777" w:rsidR="00DA3696" w:rsidRDefault="00000000">
      <w:pPr>
        <w:pStyle w:val="af4"/>
        <w:tabs>
          <w:tab w:val="clear" w:pos="21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5408" behindDoc="0" locked="0" layoutInCell="1" allowOverlap="1" wp14:anchorId="31ED439F" wp14:editId="7647F11E">
            <wp:simplePos x="0" y="0"/>
            <wp:positionH relativeFrom="margin">
              <wp:align>right</wp:align>
            </wp:positionH>
            <wp:positionV relativeFrom="paragraph">
              <wp:posOffset>741680</wp:posOffset>
            </wp:positionV>
            <wp:extent cx="1440180" cy="864235"/>
            <wp:effectExtent l="0" t="0" r="7620" b="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180" cy="8642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20·</w:t>
      </w:r>
      <w:r>
        <w:rPr>
          <w:rFonts w:ascii="Times New Roman" w:hAnsi="Times New Roman" w:cs="Times New Roman"/>
        </w:rPr>
        <w:t>天津</w:t>
      </w:r>
      <w:r>
        <w:rPr>
          <w:rFonts w:ascii="Times New Roman" w:hAnsi="Times New Roman" w:cs="Times New Roman"/>
        </w:rPr>
        <w:t>·8</w:t>
      </w:r>
      <w:r>
        <w:rPr>
          <w:rFonts w:ascii="Times New Roman" w:hAnsi="Times New Roman" w:cs="Times New Roman"/>
        </w:rPr>
        <w:t>）复兴号动车在世界上首次实现速度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>50 km</w:t>
      </w:r>
      <w:r>
        <w:rPr>
          <w:rFonts w:ascii="Times New Roman" w:hAnsi="Times New Roman" w:cs="Times New Roman" w:hint="eastAsia"/>
        </w:rPr>
        <w:t>/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</w:rPr>
        <w:t>自动驾驶功能，成为我国高铁自主创新的又一重大标志性成果．一列质量为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="Times New Roman" w:hAnsi="Times New Roman" w:cs="Times New Roman"/>
        </w:rPr>
        <w:t>的动车，初速度为</w:t>
      </w:r>
      <w:r>
        <w:rPr>
          <w:rFonts w:ascii="Book Antiqua" w:hAnsi="Book Antiqua" w:cs="Times New Roman"/>
          <w:i/>
          <w:iCs/>
        </w:rPr>
        <w:t>v</w:t>
      </w:r>
      <w:r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，以恒定功率</w:t>
      </w:r>
      <w:r>
        <w:rPr>
          <w:rFonts w:ascii="Times New Roman" w:hAnsi="Times New Roman" w:cs="Times New Roman" w:hint="eastAsia"/>
          <w:i/>
          <w:iCs/>
        </w:rPr>
        <w:t>P</w:t>
      </w:r>
      <w:r>
        <w:rPr>
          <w:rFonts w:ascii="Times New Roman" w:hAnsi="Times New Roman" w:cs="Times New Roman"/>
        </w:rPr>
        <w:t>在平直轨道上运动，经时间</w:t>
      </w:r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="Times New Roman" w:hAnsi="Times New Roman" w:cs="Times New Roman"/>
        </w:rPr>
        <w:t>达到该功率下的最大速度</w:t>
      </w:r>
      <w:r>
        <w:rPr>
          <w:rFonts w:ascii="Book Antiqua" w:hAnsi="Book Antiqua" w:cs="Times New Roman"/>
          <w:i/>
          <w:iCs/>
        </w:rPr>
        <w:t>v</w:t>
      </w:r>
      <w:r>
        <w:rPr>
          <w:rFonts w:ascii="Times New Roman" w:hAnsi="Times New Roman" w:cs="Times New Roman"/>
          <w:i/>
          <w:iCs/>
          <w:vertAlign w:val="subscript"/>
        </w:rPr>
        <w:t>m</w:t>
      </w:r>
      <w:r>
        <w:rPr>
          <w:rFonts w:ascii="Times New Roman" w:hAnsi="Times New Roman" w:cs="Times New Roman"/>
        </w:rPr>
        <w:t>，设动车行驶过程所受到的阻力</w:t>
      </w:r>
      <w:r>
        <w:rPr>
          <w:rFonts w:ascii="Times New Roman" w:hAnsi="Times New Roman" w:cs="Times New Roman" w:hint="eastAsia"/>
          <w:i/>
          <w:iCs/>
        </w:rPr>
        <w:t>F</w:t>
      </w:r>
      <w:r>
        <w:rPr>
          <w:rFonts w:ascii="Times New Roman" w:hAnsi="Times New Roman" w:cs="Times New Roman"/>
        </w:rPr>
        <w:t>保持不变．动车在时间</w:t>
      </w:r>
      <w:bookmarkStart w:id="4" w:name="_Hlk188322976"/>
      <w:r>
        <w:rPr>
          <w:rFonts w:ascii="Times New Roman" w:hAnsi="Times New Roman" w:cs="Times New Roman" w:hint="eastAsia"/>
          <w:i/>
          <w:iCs/>
        </w:rPr>
        <w:t>t</w:t>
      </w:r>
      <w:bookmarkEnd w:id="4"/>
      <w:r>
        <w:rPr>
          <w:rFonts w:ascii="Times New Roman" w:hAnsi="Times New Roman" w:cs="Times New Roman"/>
        </w:rPr>
        <w:t>内</w:t>
      </w:r>
    </w:p>
    <w:p w14:paraId="55E56214" w14:textId="77777777" w:rsidR="00DA3696" w:rsidRDefault="00000000">
      <w:pPr>
        <w:pStyle w:val="ABCD"/>
        <w:tabs>
          <w:tab w:val="clear" w:pos="420"/>
          <w:tab w:val="clear" w:pos="683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做匀加速直线运动</w:t>
      </w:r>
    </w:p>
    <w:p w14:paraId="5BF086A9" w14:textId="77777777" w:rsidR="00DA3696" w:rsidRDefault="00000000">
      <w:pPr>
        <w:pStyle w:val="ABCD"/>
        <w:tabs>
          <w:tab w:val="clear" w:pos="420"/>
          <w:tab w:val="clear" w:pos="683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加速度逐渐减小</w:t>
      </w:r>
    </w:p>
    <w:p w14:paraId="356AE2BA" w14:textId="77777777" w:rsidR="00DA3696" w:rsidRDefault="00000000">
      <w:pPr>
        <w:pStyle w:val="ABCD"/>
        <w:tabs>
          <w:tab w:val="clear" w:pos="420"/>
          <w:tab w:val="clear" w:pos="683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i/>
          <w:iCs/>
          <w:vertAlign w:val="subscript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牵引力的功率</w:t>
      </w:r>
      <w:r>
        <w:rPr>
          <w:rFonts w:ascii="Times New Roman" w:hAnsi="Times New Roman" w:cs="Times New Roman" w:hint="eastAsia"/>
          <w:i/>
          <w:iCs/>
        </w:rPr>
        <w:t>P</w:t>
      </w:r>
      <w:r>
        <w:rPr>
          <w:rFonts w:ascii="Times New Roman" w:hAnsi="Times New Roman" w:cs="Times New Roman"/>
          <w:i/>
          <w:iCs/>
        </w:rPr>
        <w:t>=F</w:t>
      </w:r>
      <w:r>
        <w:rPr>
          <w:rFonts w:ascii="Book Antiqua" w:hAnsi="Book Antiqua" w:cs="Times New Roman"/>
          <w:i/>
          <w:iCs/>
        </w:rPr>
        <w:t>v</w:t>
      </w:r>
      <w:r>
        <w:rPr>
          <w:rFonts w:ascii="Times New Roman" w:hAnsi="Times New Roman" w:cs="Times New Roman"/>
          <w:i/>
          <w:iCs/>
          <w:vertAlign w:val="subscript"/>
        </w:rPr>
        <w:t>m</w:t>
      </w:r>
    </w:p>
    <w:p w14:paraId="6088D189" w14:textId="77777777" w:rsidR="00DA3696" w:rsidRDefault="00000000">
      <w:pPr>
        <w:pStyle w:val="ABCD"/>
        <w:tabs>
          <w:tab w:val="clear" w:pos="420"/>
          <w:tab w:val="clear" w:pos="683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牵引力做功</w:t>
      </w:r>
      <w:r>
        <w:rPr>
          <w:position w:val="-24"/>
        </w:rPr>
        <w:object w:dxaOrig="1751" w:dyaOrig="575" w14:anchorId="40F9FB3E">
          <v:shape id="_x0000_i1028" type="#_x0000_t75" style="width:87.45pt;height:28.75pt" o:ole="">
            <v:imagedata r:id="rId32" o:title=""/>
          </v:shape>
          <o:OLEObject Type="Embed" ProgID="Equation.DSMT4" ShapeID="_x0000_i1028" DrawAspect="Content" ObjectID="_1800988632" r:id="rId33"/>
        </w:object>
      </w:r>
    </w:p>
    <w:p w14:paraId="7BDB580C" w14:textId="77777777" w:rsidR="00DA3696" w:rsidRDefault="00000000">
      <w:pPr>
        <w:pStyle w:val="ABCD"/>
        <w:tabs>
          <w:tab w:val="clear" w:pos="420"/>
          <w:tab w:val="clear" w:pos="683"/>
        </w:tabs>
        <w:spacing w:line="312" w:lineRule="auto"/>
        <w:ind w:leftChars="150" w:left="770" w:hangingChars="200" w:hanging="440"/>
        <w:outlineLvl w:val="9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【答案】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/>
        </w:rPr>
        <w:t>C</w:t>
      </w:r>
    </w:p>
    <w:p w14:paraId="28CDB80D" w14:textId="77777777" w:rsidR="00DA3696" w:rsidRDefault="00DA3696">
      <w:pPr>
        <w:pStyle w:val="af6"/>
        <w:spacing w:after="0" w:line="312" w:lineRule="auto"/>
        <w:ind w:leftChars="150" w:left="970" w:hangingChars="200" w:hanging="640"/>
        <w:outlineLvl w:val="9"/>
        <w:rPr>
          <w:rFonts w:ascii="Times New Roman" w:eastAsia="黑体" w:hAnsi="Times New Roman" w:cs="Times New Roman"/>
          <w:sz w:val="32"/>
          <w:szCs w:val="32"/>
        </w:rPr>
      </w:pPr>
    </w:p>
    <w:p w14:paraId="771A8F94" w14:textId="77777777" w:rsidR="00DA3696" w:rsidRDefault="00000000">
      <w:pPr>
        <w:pStyle w:val="af6"/>
        <w:spacing w:after="0" w:line="312" w:lineRule="auto"/>
        <w:ind w:leftChars="150" w:left="970" w:hangingChars="200" w:hanging="640"/>
        <w:outlineLvl w:val="9"/>
        <w:rPr>
          <w:rFonts w:ascii="黑体" w:eastAsia="黑体" w:hAnsi="黑体" w:cs="黑体" w:hint="eastAsia"/>
          <w:sz w:val="32"/>
          <w:szCs w:val="32"/>
        </w:rPr>
      </w:pPr>
      <w:r>
        <w:rPr>
          <w:rFonts w:ascii="Times New Roman" w:eastAsia="黑体" w:hAnsi="Times New Roman" w:cs="Times New Roman"/>
          <w:sz w:val="32"/>
          <w:szCs w:val="32"/>
        </w:rPr>
        <w:t>第</w:t>
      </w:r>
      <w:r>
        <w:rPr>
          <w:rFonts w:ascii="Times New Roman" w:eastAsia="黑体" w:hAnsi="Times New Roman" w:cs="Times New Roman"/>
          <w:sz w:val="32"/>
          <w:szCs w:val="32"/>
        </w:rPr>
        <w:t>Ⅱ</w:t>
      </w:r>
      <w:r>
        <w:rPr>
          <w:rFonts w:ascii="Times New Roman" w:eastAsia="黑体" w:hAnsi="Times New Roman" w:cs="Times New Roman"/>
          <w:sz w:val="32"/>
          <w:szCs w:val="32"/>
        </w:rPr>
        <w:t>卷</w:t>
      </w:r>
    </w:p>
    <w:p w14:paraId="51031E32" w14:textId="77777777" w:rsidR="00DA3696" w:rsidRDefault="00000000">
      <w:pPr>
        <w:pStyle w:val="af3"/>
        <w:spacing w:line="312" w:lineRule="auto"/>
        <w:ind w:leftChars="150" w:left="810" w:hanging="480"/>
        <w:jc w:val="center"/>
        <w:outlineLvl w:val="9"/>
        <w:rPr>
          <w:rFonts w:ascii="黑体" w:eastAsia="黑体" w:hAnsi="黑体" w:cs="Times New Roman" w:hint="eastAsia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本题共</w:t>
      </w:r>
      <w:r>
        <w:rPr>
          <w:rFonts w:ascii="Times New Roman" w:eastAsia="黑体" w:hAnsi="Times New Roman" w:cs="Times New Roman"/>
          <w:sz w:val="24"/>
          <w:szCs w:val="24"/>
        </w:rPr>
        <w:t>4</w:t>
      </w:r>
      <w:r>
        <w:rPr>
          <w:rFonts w:ascii="Times New Roman" w:eastAsia="黑体" w:hAnsi="Times New Roman" w:cs="Times New Roman"/>
          <w:sz w:val="24"/>
          <w:szCs w:val="24"/>
        </w:rPr>
        <w:t>小题，共</w:t>
      </w:r>
      <w:r>
        <w:rPr>
          <w:rFonts w:ascii="Times New Roman" w:eastAsia="黑体" w:hAnsi="Times New Roman" w:cs="Times New Roman"/>
          <w:sz w:val="24"/>
          <w:szCs w:val="24"/>
        </w:rPr>
        <w:t>60</w:t>
      </w:r>
      <w:r>
        <w:rPr>
          <w:rFonts w:ascii="Times New Roman" w:eastAsia="黑体" w:hAnsi="Times New Roman" w:cs="Times New Roman"/>
          <w:sz w:val="24"/>
          <w:szCs w:val="24"/>
        </w:rPr>
        <w:t>分</w:t>
      </w:r>
      <w:r>
        <w:rPr>
          <w:rFonts w:ascii="黑体" w:eastAsia="黑体" w:hAnsi="黑体" w:cs="Times New Roman"/>
          <w:sz w:val="24"/>
          <w:szCs w:val="24"/>
        </w:rPr>
        <w:t>．</w:t>
      </w:r>
    </w:p>
    <w:p w14:paraId="7FAA40B2" w14:textId="77777777" w:rsidR="00DA3696" w:rsidRDefault="00000000">
      <w:pPr>
        <w:pStyle w:val="af4"/>
        <w:tabs>
          <w:tab w:val="clear" w:pos="21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666432" behindDoc="0" locked="0" layoutInCell="1" allowOverlap="1" wp14:anchorId="5128505D" wp14:editId="129FEDA2">
            <wp:simplePos x="0" y="0"/>
            <wp:positionH relativeFrom="column">
              <wp:posOffset>4995545</wp:posOffset>
            </wp:positionH>
            <wp:positionV relativeFrom="paragraph">
              <wp:posOffset>872490</wp:posOffset>
            </wp:positionV>
            <wp:extent cx="323850" cy="1583690"/>
            <wp:effectExtent l="0" t="0" r="0" b="0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15836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1C6C1E45" wp14:editId="7AD1FC4D">
            <wp:simplePos x="0" y="0"/>
            <wp:positionH relativeFrom="column">
              <wp:posOffset>1878965</wp:posOffset>
            </wp:positionH>
            <wp:positionV relativeFrom="paragraph">
              <wp:posOffset>944245</wp:posOffset>
            </wp:positionV>
            <wp:extent cx="2411730" cy="1007745"/>
            <wp:effectExtent l="0" t="0" r="7620" b="1905"/>
            <wp:wrapTopAndBottom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1730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20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天津</w:t>
      </w:r>
      <w:r>
        <w:rPr>
          <w:rFonts w:ascii="Times New Roman" w:eastAsia="宋体" w:hAnsi="Times New Roman" w:cs="Times New Roman"/>
        </w:rPr>
        <w:t>·9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hAnsi="Times New Roman" w:cs="Times New Roman"/>
        </w:rPr>
        <w:t>）（</w:t>
      </w: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分）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某实验小组利用图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所示装置测定平抛运动的初速度．把白纸和复写纸叠放一起固定在竖直木板上，在桌面上固定一个斜面，斜面的底边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与桌子边缘及木板均平行．每次改变木板和桌边之间的距离，让钢球从斜面顶端同一位置滚下，通过碰撞复写纸，在白纸上记录钢球的落点．</w:t>
      </w:r>
    </w:p>
    <w:p w14:paraId="4180F961" w14:textId="77777777" w:rsidR="00DA3696" w:rsidRDefault="00000000">
      <w:pPr>
        <w:pStyle w:val="1"/>
        <w:spacing w:line="312" w:lineRule="auto"/>
        <w:ind w:leftChars="150" w:left="770" w:hangingChars="200" w:hanging="4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①</w:t>
      </w:r>
      <w:r>
        <w:rPr>
          <w:rFonts w:ascii="Times New Roman" w:hAnsi="Times New Roman" w:cs="Times New Roman"/>
        </w:rPr>
        <w:t>为了正确完成实验，以下做法必要的是</w:t>
      </w:r>
      <w:proofErr w:type="gramStart"/>
      <w:r>
        <w:rPr>
          <w:rFonts w:ascii="Times New Roman" w:hAnsi="Times New Roman" w:cs="Times New Roman"/>
          <w:u w:val="single"/>
        </w:rPr>
        <w:t xml:space="preserve">　　　　</w:t>
      </w:r>
      <w:proofErr w:type="gramEnd"/>
      <w:r>
        <w:rPr>
          <w:rFonts w:ascii="Times New Roman" w:hAnsi="Times New Roman" w:cs="Times New Roman"/>
        </w:rPr>
        <w:t>．</w:t>
      </w:r>
    </w:p>
    <w:p w14:paraId="0BEBDCE0" w14:textId="77777777" w:rsidR="00DA3696" w:rsidRDefault="00000000">
      <w:pPr>
        <w:pStyle w:val="ABCD"/>
        <w:tabs>
          <w:tab w:val="clear" w:pos="420"/>
          <w:tab w:val="clear" w:pos="683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实验时应保持桌面水平</w:t>
      </w:r>
    </w:p>
    <w:p w14:paraId="728540A8" w14:textId="77777777" w:rsidR="00DA3696" w:rsidRDefault="00000000">
      <w:pPr>
        <w:pStyle w:val="ABCD"/>
        <w:tabs>
          <w:tab w:val="clear" w:pos="420"/>
          <w:tab w:val="clear" w:pos="683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每次应使钢球从静止开始释放</w:t>
      </w:r>
    </w:p>
    <w:p w14:paraId="7D0E7193" w14:textId="77777777" w:rsidR="00DA3696" w:rsidRDefault="00000000">
      <w:pPr>
        <w:pStyle w:val="ABCD"/>
        <w:tabs>
          <w:tab w:val="clear" w:pos="420"/>
          <w:tab w:val="clear" w:pos="683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使斜面的底边</w:t>
      </w:r>
      <w:r>
        <w:rPr>
          <w:rFonts w:ascii="Times New Roman" w:hAnsi="Times New Roman" w:cs="Times New Roman" w:hint="eastAsia"/>
          <w:i/>
          <w:iCs/>
        </w:rPr>
        <w:t>ab</w:t>
      </w:r>
      <w:r>
        <w:rPr>
          <w:rFonts w:ascii="Times New Roman" w:hAnsi="Times New Roman" w:cs="Times New Roman"/>
        </w:rPr>
        <w:t>与桌边重合</w:t>
      </w:r>
    </w:p>
    <w:p w14:paraId="2E28210B" w14:textId="77777777" w:rsidR="00DA3696" w:rsidRDefault="00000000">
      <w:pPr>
        <w:pStyle w:val="ABCD"/>
        <w:tabs>
          <w:tab w:val="clear" w:pos="420"/>
          <w:tab w:val="clear" w:pos="683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选择对钢球摩擦力尽可能小的斜面</w:t>
      </w:r>
    </w:p>
    <w:p w14:paraId="54887A96" w14:textId="77777777" w:rsidR="00DA3696" w:rsidRDefault="00000000">
      <w:pPr>
        <w:pStyle w:val="ABCD"/>
        <w:tabs>
          <w:tab w:val="clear" w:pos="420"/>
          <w:tab w:val="clear" w:pos="683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【答案】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>B</w:t>
      </w:r>
    </w:p>
    <w:p w14:paraId="12D3B34C" w14:textId="77777777" w:rsidR="00DA3696" w:rsidRDefault="00000000">
      <w:pPr>
        <w:pStyle w:val="af4"/>
        <w:tabs>
          <w:tab w:val="clear" w:pos="210"/>
          <w:tab w:val="clear" w:pos="42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 w:hint="eastAsia"/>
        </w:rPr>
        <w:t>②</w:t>
      </w:r>
      <w:r>
        <w:rPr>
          <w:rFonts w:ascii="Times New Roman" w:hAnsi="Times New Roman" w:cs="Times New Roman"/>
        </w:rPr>
        <w:t>实验小组每次将木板向远离桌子的方向移动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 xml:space="preserve">2 </w:t>
      </w:r>
      <w:r>
        <w:rPr>
          <w:rFonts w:ascii="Times New Roman" w:hAnsi="Times New Roman" w:cs="Times New Roman" w:hint="eastAsia"/>
        </w:rPr>
        <w:t>m</w:t>
      </w:r>
      <w:r>
        <w:rPr>
          <w:rFonts w:ascii="Times New Roman" w:hAnsi="Times New Roman" w:cs="Times New Roman"/>
        </w:rPr>
        <w:t>，在白纸上记录了钢球的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个落点，相邻两点之间的距离依次为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 w:hint="eastAsia"/>
        </w:rPr>
        <w:t xml:space="preserve"> c</w:t>
      </w:r>
      <w:r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25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 w:hint="eastAsia"/>
        </w:rPr>
        <w:t xml:space="preserve"> c</w:t>
      </w:r>
      <w:r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35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 w:hint="eastAsia"/>
        </w:rPr>
        <w:t xml:space="preserve"> c</w:t>
      </w:r>
      <w:r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</w:rPr>
        <w:t>，示意如图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．重力加速度</w:t>
      </w:r>
      <w:r>
        <w:rPr>
          <w:rFonts w:ascii="Times New Roman" w:hAnsi="Times New Roman" w:cs="Times New Roman" w:hint="eastAsia"/>
          <w:i/>
          <w:iCs/>
        </w:rPr>
        <w:t xml:space="preserve">g </w:t>
      </w:r>
      <w:r>
        <w:rPr>
          <w:rFonts w:ascii="Times New Roman" w:hAnsi="Times New Roman" w:cs="Times New Roman" w:hint="eastAsia"/>
        </w:rPr>
        <w:t>=10</w:t>
      </w:r>
      <w:r>
        <w:rPr>
          <w:rFonts w:ascii="Times New Roman" w:hAnsi="Times New Roman" w:cs="Times New Roman"/>
        </w:rPr>
        <w:t xml:space="preserve"> m/s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，钢球平抛的初速度为</w:t>
      </w:r>
      <w:proofErr w:type="gramStart"/>
      <w:r>
        <w:rPr>
          <w:rFonts w:ascii="Times New Roman" w:hAnsi="Times New Roman" w:cs="Times New Roman"/>
          <w:u w:val="single"/>
        </w:rPr>
        <w:t xml:space="preserve">　　　　</w:t>
      </w:r>
      <w:proofErr w:type="gramEnd"/>
      <w:r>
        <w:rPr>
          <w:rFonts w:ascii="Times New Roman" w:hAnsi="Times New Roman" w:cs="Times New Roman"/>
        </w:rPr>
        <w:t>m/s</w:t>
      </w:r>
      <w:r>
        <w:rPr>
          <w:rFonts w:ascii="Times New Roman" w:hAnsi="Times New Roman" w:cs="Times New Roman"/>
        </w:rPr>
        <w:t>．</w:t>
      </w:r>
    </w:p>
    <w:p w14:paraId="5E92262D" w14:textId="77777777" w:rsidR="00DA3696" w:rsidRDefault="00000000">
      <w:pPr>
        <w:pStyle w:val="ABCD"/>
        <w:tabs>
          <w:tab w:val="clear" w:pos="420"/>
          <w:tab w:val="clear" w:pos="683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【答案】</w:t>
      </w:r>
      <w:r>
        <w:rPr>
          <w:rFonts w:ascii="Times New Roman" w:hAnsi="Times New Roman" w:cs="Times New Roman" w:hint="eastAsia"/>
        </w:rPr>
        <w:t>2</w:t>
      </w:r>
    </w:p>
    <w:p w14:paraId="27CF75B3" w14:textId="77777777" w:rsidR="00DA3696" w:rsidRDefault="00000000">
      <w:pPr>
        <w:pStyle w:val="af4"/>
        <w:tabs>
          <w:tab w:val="clear" w:pos="210"/>
          <w:tab w:val="clear" w:pos="420"/>
        </w:tabs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③</w:t>
      </w: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装置中，木板上悬挂一条铅垂线，其作用是</w:t>
      </w:r>
      <w:proofErr w:type="gramStart"/>
      <w:r>
        <w:rPr>
          <w:rFonts w:ascii="Times New Roman" w:hAnsi="Times New Roman" w:cs="Times New Roman"/>
          <w:u w:val="single"/>
        </w:rPr>
        <w:t xml:space="preserve">　　　　　　　　　　　　　　　　　</w:t>
      </w:r>
      <w:proofErr w:type="gramEnd"/>
      <w:r>
        <w:rPr>
          <w:rFonts w:ascii="Times New Roman" w:hAnsi="Times New Roman" w:cs="Times New Roman"/>
        </w:rPr>
        <w:t>．</w:t>
      </w:r>
    </w:p>
    <w:p w14:paraId="5CE31656" w14:textId="77777777" w:rsidR="00DA3696" w:rsidRDefault="00000000">
      <w:pPr>
        <w:pStyle w:val="ABCD"/>
        <w:tabs>
          <w:tab w:val="clear" w:pos="420"/>
          <w:tab w:val="clear" w:pos="683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【答案】</w:t>
      </w:r>
      <w:r>
        <w:rPr>
          <w:rFonts w:ascii="Times New Roman" w:hAnsi="Times New Roman" w:cs="Times New Roman"/>
        </w:rPr>
        <w:t>方便将木板调整到竖直平面</w:t>
      </w:r>
    </w:p>
    <w:p w14:paraId="0EDCD7EF" w14:textId="77777777" w:rsidR="00DA3696" w:rsidRDefault="00000000">
      <w:pPr>
        <w:pStyle w:val="af4"/>
        <w:tabs>
          <w:tab w:val="clear" w:pos="210"/>
          <w:tab w:val="clear" w:pos="42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20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天津</w:t>
      </w:r>
      <w:r>
        <w:rPr>
          <w:rFonts w:ascii="Times New Roman" w:eastAsia="宋体" w:hAnsi="Times New Roman" w:cs="Times New Roman"/>
        </w:rPr>
        <w:t>·9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hAnsi="Times New Roman" w:cs="Times New Roman"/>
        </w:rPr>
        <w:t>某实验小组选用以下器材测定电池组的电动势和内阻，要求测量结果尽量准确</w:t>
      </w:r>
      <w:bookmarkStart w:id="5" w:name="_Hlk188714176"/>
      <w:r>
        <w:rPr>
          <w:rFonts w:ascii="Times New Roman" w:hAnsi="Times New Roman" w:cs="Times New Roman"/>
        </w:rPr>
        <w:t>．</w:t>
      </w:r>
      <w:bookmarkEnd w:id="5"/>
    </w:p>
    <w:p w14:paraId="49549483" w14:textId="77777777" w:rsidR="00DA3696" w:rsidRDefault="00000000">
      <w:pPr>
        <w:pStyle w:val="af4"/>
        <w:tabs>
          <w:tab w:val="clear" w:pos="210"/>
          <w:tab w:val="clear" w:pos="42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电压表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量程</w:t>
      </w:r>
      <w:r>
        <w:rPr>
          <w:rFonts w:ascii="Times New Roman" w:hAnsi="Times New Roman" w:cs="Times New Roman" w:hint="eastAsia"/>
        </w:rPr>
        <w:t>0~3 V</w:t>
      </w:r>
      <w:r>
        <w:rPr>
          <w:rFonts w:ascii="Times New Roman" w:hAnsi="Times New Roman" w:cs="Times New Roman"/>
        </w:rPr>
        <w:t>，内阻约为</w:t>
      </w:r>
      <w:r>
        <w:rPr>
          <w:rFonts w:ascii="Times New Roman" w:hAnsi="Times New Roman" w:cs="Times New Roman" w:hint="eastAsia"/>
        </w:rPr>
        <w:t>3 k</w:t>
      </w:r>
      <w:r>
        <w:rPr>
          <w:rFonts w:ascii="Times New Roman" w:hAnsi="Times New Roman" w:cs="Times New Roman"/>
        </w:rPr>
        <w:t>Ω</w:t>
      </w:r>
      <w:r>
        <w:rPr>
          <w:rFonts w:ascii="Times New Roman" w:hAnsi="Times New Roman" w:cs="Times New Roman" w:hint="eastAsia"/>
        </w:rPr>
        <w:t>）</w:t>
      </w:r>
    </w:p>
    <w:p w14:paraId="4CD23144" w14:textId="77777777" w:rsidR="00DA3696" w:rsidRDefault="00000000">
      <w:pPr>
        <w:pStyle w:val="af4"/>
        <w:tabs>
          <w:tab w:val="clear" w:pos="210"/>
          <w:tab w:val="clear" w:pos="42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电流表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量程</w:t>
      </w:r>
      <w:r>
        <w:rPr>
          <w:rFonts w:ascii="Times New Roman" w:hAnsi="Times New Roman" w:cs="Times New Roman" w:hint="eastAsia"/>
        </w:rPr>
        <w:t>0~0.6 A</w:t>
      </w:r>
      <w:r>
        <w:rPr>
          <w:rFonts w:ascii="Times New Roman" w:hAnsi="Times New Roman" w:cs="Times New Roman"/>
        </w:rPr>
        <w:t>，内阻约为</w:t>
      </w:r>
      <w:r>
        <w:rPr>
          <w:rFonts w:ascii="Times New Roman" w:hAnsi="Times New Roman" w:cs="Times New Roman" w:hint="eastAsia"/>
        </w:rPr>
        <w:t xml:space="preserve">1 </w:t>
      </w:r>
      <w:r>
        <w:rPr>
          <w:rFonts w:ascii="Times New Roman" w:hAnsi="Times New Roman" w:cs="Times New Roman"/>
        </w:rPr>
        <w:t>Ω</w:t>
      </w:r>
      <w:r>
        <w:rPr>
          <w:rFonts w:ascii="Times New Roman" w:hAnsi="Times New Roman" w:cs="Times New Roman" w:hint="eastAsia"/>
        </w:rPr>
        <w:t>）</w:t>
      </w:r>
    </w:p>
    <w:p w14:paraId="36B8E914" w14:textId="77777777" w:rsidR="00DA3696" w:rsidRDefault="00000000">
      <w:pPr>
        <w:pStyle w:val="af4"/>
        <w:tabs>
          <w:tab w:val="clear" w:pos="210"/>
          <w:tab w:val="clear" w:pos="42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滑动变阻器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 xml:space="preserve">0~20 </w:t>
      </w:r>
      <w:r>
        <w:rPr>
          <w:rFonts w:ascii="Times New Roman" w:hAnsi="Times New Roman" w:cs="Times New Roman"/>
        </w:rPr>
        <w:t>Ω</w:t>
      </w:r>
      <w:r>
        <w:rPr>
          <w:rFonts w:ascii="Times New Roman" w:hAnsi="Times New Roman" w:cs="Times New Roman"/>
        </w:rPr>
        <w:t>，额定电流</w:t>
      </w:r>
      <w:r>
        <w:rPr>
          <w:rFonts w:ascii="Times New Roman" w:hAnsi="Times New Roman" w:cs="Times New Roman" w:hint="eastAsia"/>
        </w:rPr>
        <w:t>1 A</w:t>
      </w:r>
      <w:r>
        <w:rPr>
          <w:rFonts w:ascii="Times New Roman" w:hAnsi="Times New Roman" w:cs="Times New Roman" w:hint="eastAsia"/>
        </w:rPr>
        <w:t>）</w:t>
      </w:r>
    </w:p>
    <w:p w14:paraId="6ED262E7" w14:textId="77777777" w:rsidR="00DA3696" w:rsidRDefault="00000000">
      <w:pPr>
        <w:pStyle w:val="af4"/>
        <w:tabs>
          <w:tab w:val="clear" w:pos="210"/>
          <w:tab w:val="clear" w:pos="42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待测电池组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电动势约为</w:t>
      </w:r>
      <w:r>
        <w:rPr>
          <w:rFonts w:ascii="Times New Roman" w:hAnsi="Times New Roman" w:cs="Times New Roman" w:hint="eastAsia"/>
        </w:rPr>
        <w:t>3 V</w:t>
      </w:r>
      <w:r>
        <w:rPr>
          <w:rFonts w:ascii="Times New Roman" w:hAnsi="Times New Roman" w:cs="Times New Roman"/>
        </w:rPr>
        <w:t>，内阻约为</w:t>
      </w:r>
      <w:r>
        <w:rPr>
          <w:rFonts w:ascii="Times New Roman" w:hAnsi="Times New Roman" w:cs="Times New Roman" w:hint="eastAsia"/>
        </w:rPr>
        <w:t xml:space="preserve">1 </w:t>
      </w:r>
      <w:r>
        <w:rPr>
          <w:rFonts w:ascii="Times New Roman" w:hAnsi="Times New Roman" w:cs="Times New Roman"/>
        </w:rPr>
        <w:t>Ω</w:t>
      </w:r>
      <w:r>
        <w:rPr>
          <w:rFonts w:ascii="Times New Roman" w:hAnsi="Times New Roman" w:cs="Times New Roman" w:hint="eastAsia"/>
        </w:rPr>
        <w:t>）</w:t>
      </w:r>
    </w:p>
    <w:p w14:paraId="1829326E" w14:textId="77777777" w:rsidR="00DA3696" w:rsidRDefault="00000000">
      <w:pPr>
        <w:pStyle w:val="af4"/>
        <w:tabs>
          <w:tab w:val="clear" w:pos="210"/>
          <w:tab w:val="clear" w:pos="42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开关、导线若干</w:t>
      </w:r>
    </w:p>
    <w:p w14:paraId="7F8058D5" w14:textId="77777777" w:rsidR="00DA3696" w:rsidRDefault="00000000">
      <w:pPr>
        <w:pStyle w:val="af4"/>
        <w:tabs>
          <w:tab w:val="clear" w:pos="210"/>
          <w:tab w:val="clear" w:pos="42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①</w:t>
      </w:r>
      <w:r>
        <w:rPr>
          <w:rFonts w:ascii="Times New Roman" w:hAnsi="Times New Roman" w:cs="Times New Roman"/>
        </w:rPr>
        <w:t>该小组连接的实物电路如图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所示，经仔细检查，发现电路中有一条导线连接不当，这条导线对应的编号是</w:t>
      </w:r>
      <w:proofErr w:type="gramStart"/>
      <w:r>
        <w:rPr>
          <w:rFonts w:ascii="Times New Roman" w:hAnsi="Times New Roman" w:cs="Times New Roman"/>
          <w:u w:val="single"/>
        </w:rPr>
        <w:t xml:space="preserve">　　　　</w:t>
      </w:r>
      <w:proofErr w:type="gramEnd"/>
      <w:r>
        <w:rPr>
          <w:rFonts w:ascii="Times New Roman" w:hAnsi="Times New Roman" w:cs="Times New Roman"/>
        </w:rPr>
        <w:t>．</w:t>
      </w:r>
    </w:p>
    <w:p w14:paraId="79DCF064" w14:textId="77777777" w:rsidR="00DA3696" w:rsidRDefault="00000000">
      <w:pPr>
        <w:pStyle w:val="1"/>
        <w:spacing w:line="312" w:lineRule="auto"/>
        <w:ind w:leftChars="150" w:left="77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7456" behindDoc="0" locked="0" layoutInCell="1" allowOverlap="1" wp14:anchorId="64C921DD" wp14:editId="1324F9EC">
            <wp:simplePos x="0" y="0"/>
            <wp:positionH relativeFrom="column">
              <wp:posOffset>2372360</wp:posOffset>
            </wp:positionH>
            <wp:positionV relativeFrom="paragraph">
              <wp:posOffset>3175</wp:posOffset>
            </wp:positionV>
            <wp:extent cx="1583690" cy="1331595"/>
            <wp:effectExtent l="0" t="0" r="0" b="1905"/>
            <wp:wrapTopAndBottom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3690" cy="13315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【答案】</w:t>
      </w:r>
      <w:r>
        <w:rPr>
          <w:rFonts w:ascii="Times New Roman" w:hAnsi="Times New Roman" w:cs="Times New Roman" w:hint="eastAsia"/>
        </w:rPr>
        <w:t>5</w:t>
      </w:r>
    </w:p>
    <w:p w14:paraId="2BFF26D6" w14:textId="77777777" w:rsidR="00DA3696" w:rsidRDefault="00000000">
      <w:pPr>
        <w:pStyle w:val="1"/>
        <w:spacing w:line="312" w:lineRule="auto"/>
        <w:ind w:leftChars="150" w:left="77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668480" behindDoc="0" locked="0" layoutInCell="1" allowOverlap="1" wp14:anchorId="0C949606" wp14:editId="3B4C1C00">
            <wp:simplePos x="0" y="0"/>
            <wp:positionH relativeFrom="column">
              <wp:posOffset>2301240</wp:posOffset>
            </wp:positionH>
            <wp:positionV relativeFrom="paragraph">
              <wp:posOffset>-1905</wp:posOffset>
            </wp:positionV>
            <wp:extent cx="1727835" cy="1763395"/>
            <wp:effectExtent l="0" t="0" r="5715" b="8255"/>
            <wp:wrapTopAndBottom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17633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 w:hint="eastAsia"/>
        </w:rPr>
        <w:t>②</w:t>
      </w:r>
      <w:r>
        <w:rPr>
          <w:rFonts w:ascii="Times New Roman" w:hAnsi="Times New Roman" w:cs="Times New Roman"/>
        </w:rPr>
        <w:t>改正这条导线的连接后开始实验，闭合开关前，滑动变阻器的滑片</w:t>
      </w:r>
      <m:oMath>
        <m:r>
          <w:rPr>
            <w:rFonts w:ascii="Cambria Math" w:hAnsi="Cambria Math" w:cs="Times New Roman"/>
          </w:rPr>
          <m:t>P</m:t>
        </m:r>
      </m:oMath>
      <w:r>
        <w:rPr>
          <w:rFonts w:ascii="Times New Roman" w:hAnsi="Times New Roman" w:cs="Times New Roman"/>
        </w:rPr>
        <w:t>应置于滑动变阻器的</w:t>
      </w:r>
    </w:p>
    <w:p w14:paraId="7681B8FB" w14:textId="77777777" w:rsidR="00DA3696" w:rsidRDefault="00000000">
      <w:pPr>
        <w:pStyle w:val="1"/>
        <w:spacing w:line="312" w:lineRule="auto"/>
        <w:ind w:leftChars="150" w:left="77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或者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端．</w:t>
      </w:r>
    </w:p>
    <w:p w14:paraId="69A25BD5" w14:textId="77777777" w:rsidR="00DA3696" w:rsidRDefault="00000000">
      <w:pPr>
        <w:pStyle w:val="ABCD"/>
        <w:tabs>
          <w:tab w:val="clear" w:pos="420"/>
          <w:tab w:val="clear" w:pos="683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【答案】</w:t>
      </w:r>
      <w:r>
        <w:rPr>
          <w:rFonts w:ascii="Times New Roman" w:hAnsi="Times New Roman" w:cs="Times New Roman" w:hint="eastAsia"/>
          <w:i/>
          <w:iCs/>
        </w:rPr>
        <w:t>a</w:t>
      </w:r>
    </w:p>
    <w:p w14:paraId="14A9F4E4" w14:textId="77777777" w:rsidR="00DA3696" w:rsidRDefault="00000000">
      <w:pPr>
        <w:pStyle w:val="af4"/>
        <w:tabs>
          <w:tab w:val="clear" w:pos="210"/>
          <w:tab w:val="clear" w:pos="42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 w:hint="eastAsia"/>
        </w:rPr>
        <w:t>③</w:t>
      </w:r>
      <w:r>
        <w:rPr>
          <w:rFonts w:ascii="Times New Roman" w:hAnsi="Times New Roman" w:cs="Times New Roman"/>
        </w:rPr>
        <w:t>实验中发现调节滑动变阻器时，电流表读数变化明显但电压表读数变化不明显．为了解决这个问题，在电池组负极和开关之间串联一个阻值为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/>
        </w:rPr>
        <w:t xml:space="preserve"> Ω</w:t>
      </w:r>
      <w:r>
        <w:rPr>
          <w:rFonts w:ascii="Times New Roman" w:hAnsi="Times New Roman" w:cs="Times New Roman"/>
        </w:rPr>
        <w:t>的电阻，之后该小组得到了几组电压表读数</w:t>
      </w:r>
      <w:r>
        <w:rPr>
          <w:rFonts w:ascii="Times New Roman" w:hAnsi="Times New Roman" w:cs="Times New Roman" w:hint="eastAsia"/>
          <w:i/>
          <w:iCs/>
        </w:rPr>
        <w:t>U</w:t>
      </w:r>
      <w:r>
        <w:rPr>
          <w:rFonts w:ascii="Times New Roman" w:hAnsi="Times New Roman" w:cs="Times New Roman"/>
        </w:rPr>
        <w:t>和对应的电流表读数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="Times New Roman" w:hAnsi="Times New Roman" w:cs="Times New Roman"/>
        </w:rPr>
        <w:t>，并</w:t>
      </w:r>
      <w:proofErr w:type="gramStart"/>
      <w:r>
        <w:rPr>
          <w:rFonts w:ascii="Times New Roman" w:hAnsi="Times New Roman" w:cs="Times New Roman"/>
        </w:rPr>
        <w:t>作出</w:t>
      </w:r>
      <w:proofErr w:type="gramEnd"/>
      <w:r>
        <w:rPr>
          <w:rFonts w:ascii="Times New Roman" w:hAnsi="Times New Roman" w:cs="Times New Roman"/>
          <w:i/>
          <w:iCs/>
        </w:rPr>
        <w:t>U</w:t>
      </w:r>
      <w:r>
        <w:rPr>
          <w:rFonts w:ascii="宋体" w:eastAsia="宋体" w:hAnsi="宋体" w:cs="宋体" w:hint="eastAsia"/>
        </w:rPr>
        <w:t>-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="Times New Roman" w:hAnsi="Times New Roman" w:cs="Times New Roman"/>
        </w:rPr>
        <w:t>图像，如图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所示．根据图像可知，电池组的电动势为</w:t>
      </w:r>
      <w:proofErr w:type="gramStart"/>
      <w:r>
        <w:rPr>
          <w:rFonts w:ascii="Times New Roman" w:hAnsi="Times New Roman" w:cs="Times New Roman"/>
          <w:u w:val="single"/>
        </w:rPr>
        <w:t xml:space="preserve">　　　　</w:t>
      </w:r>
      <w:proofErr w:type="gramEnd"/>
      <w:r>
        <w:rPr>
          <w:rFonts w:ascii="Times New Roman" w:hAnsi="Times New Roman" w:cs="Times New Roman" w:hint="eastAsia"/>
        </w:rPr>
        <w:t>V</w:t>
      </w:r>
      <w:r>
        <w:rPr>
          <w:rFonts w:ascii="Times New Roman" w:hAnsi="Times New Roman" w:cs="Times New Roman"/>
        </w:rPr>
        <w:t>，内阻为</w:t>
      </w:r>
      <w:proofErr w:type="gramStart"/>
      <w:r>
        <w:rPr>
          <w:rFonts w:ascii="Times New Roman" w:hAnsi="Times New Roman" w:cs="Times New Roman"/>
          <w:u w:val="single"/>
        </w:rPr>
        <w:t xml:space="preserve">　　　　</w:t>
      </w:r>
      <w:proofErr w:type="gramEnd"/>
      <w:r>
        <w:rPr>
          <w:rFonts w:ascii="Times New Roman" w:hAnsi="Times New Roman" w:cs="Times New Roman"/>
        </w:rPr>
        <w:t>Ω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结果均保留两位有效数字</w:t>
      </w:r>
      <w:r>
        <w:rPr>
          <w:rFonts w:ascii="Times New Roman" w:hAnsi="Times New Roman" w:cs="Times New Roman" w:hint="eastAsia"/>
        </w:rPr>
        <w:t>）</w:t>
      </w:r>
    </w:p>
    <w:p w14:paraId="572481A1" w14:textId="77777777" w:rsidR="00DA3696" w:rsidRDefault="00000000">
      <w:pPr>
        <w:pStyle w:val="ABCD"/>
        <w:tabs>
          <w:tab w:val="clear" w:pos="420"/>
          <w:tab w:val="clear" w:pos="683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【答案】</w:t>
      </w:r>
      <w:r>
        <w:rPr>
          <w:rFonts w:ascii="Times New Roman" w:hAnsi="Times New Roman" w:cs="Times New Roman" w:hint="eastAsia"/>
        </w:rPr>
        <w:t>2.</w:t>
      </w:r>
      <w:r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 w:hint="eastAsia"/>
        </w:rPr>
        <w:t>0.</w:t>
      </w:r>
      <w:r>
        <w:rPr>
          <w:rFonts w:ascii="Times New Roman" w:hAnsi="Times New Roman" w:cs="Times New Roman"/>
        </w:rPr>
        <w:t>80</w:t>
      </w:r>
    </w:p>
    <w:p w14:paraId="2E8DDD2C" w14:textId="77777777" w:rsidR="00DA3696" w:rsidRDefault="00000000">
      <w:pPr>
        <w:pStyle w:val="af4"/>
        <w:tabs>
          <w:tab w:val="clear" w:pos="210"/>
          <w:tab w:val="clear" w:pos="42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20·</w:t>
      </w:r>
      <w:r>
        <w:rPr>
          <w:rFonts w:ascii="Times New Roman" w:hAnsi="Times New Roman" w:cs="Times New Roman"/>
        </w:rPr>
        <w:t>天津</w:t>
      </w:r>
      <w:r>
        <w:rPr>
          <w:rFonts w:ascii="Times New Roman" w:hAnsi="Times New Roman" w:cs="Times New Roman"/>
        </w:rPr>
        <w:t>·10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 w:hint="eastAsia"/>
        </w:rPr>
        <w:t>分）</w:t>
      </w:r>
      <w:r>
        <w:rPr>
          <w:rFonts w:ascii="Times New Roman" w:hAnsi="Times New Roman" w:cs="Times New Roman"/>
        </w:rPr>
        <w:t>如图所示，垂直于纸面向里的匀强磁场，磁感应强度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/>
        </w:rPr>
        <w:t>随时间</w:t>
      </w:r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="Times New Roman" w:hAnsi="Times New Roman" w:cs="Times New Roman"/>
        </w:rPr>
        <w:t>均匀变化．正方形硬质金属框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/>
          <w:i/>
          <w:iCs/>
        </w:rPr>
        <w:t>bcd</w:t>
      </w:r>
      <w:r>
        <w:rPr>
          <w:rFonts w:ascii="Times New Roman" w:hAnsi="Times New Roman" w:cs="Times New Roman"/>
        </w:rPr>
        <w:t>放置在磁场中，金属框平面与磁场方向垂直，电阻</w:t>
      </w:r>
      <w:r>
        <w:rPr>
          <w:rFonts w:ascii="Times New Roman" w:hAnsi="Times New Roman" w:cs="Times New Roman" w:hint="eastAsia"/>
          <w:i/>
          <w:iCs/>
        </w:rPr>
        <w:t>R</w:t>
      </w:r>
      <w:r>
        <w:rPr>
          <w:rFonts w:ascii="Times New Roman" w:hAnsi="Times New Roman" w:cs="Times New Roman"/>
        </w:rPr>
        <w:t>=0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>1 Ω</w:t>
      </w:r>
      <w:r>
        <w:rPr>
          <w:rFonts w:ascii="Times New Roman" w:hAnsi="Times New Roman" w:cs="Times New Roman"/>
        </w:rPr>
        <w:t>，边长</w:t>
      </w:r>
      <w:r>
        <w:rPr>
          <w:rFonts w:ascii="Times New Roman" w:hAnsi="Times New Roman" w:cs="Times New Roman" w:hint="eastAsia"/>
          <w:i/>
          <w:iCs/>
        </w:rPr>
        <w:t>l</w:t>
      </w:r>
      <w:r>
        <w:rPr>
          <w:rFonts w:ascii="Times New Roman" w:hAnsi="Times New Roman" w:cs="Times New Roman"/>
        </w:rPr>
        <w:t>=0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 xml:space="preserve">2 </w:t>
      </w:r>
      <w:r>
        <w:rPr>
          <w:rFonts w:ascii="Times New Roman" w:hAnsi="Times New Roman" w:cs="Times New Roman" w:hint="eastAsia"/>
        </w:rPr>
        <w:t>m</w:t>
      </w:r>
      <w:r>
        <w:rPr>
          <w:rFonts w:ascii="Times New Roman" w:hAnsi="Times New Roman" w:cs="Times New Roman"/>
        </w:rPr>
        <w:t>求：</w:t>
      </w:r>
    </w:p>
    <w:p w14:paraId="136AB91A" w14:textId="77777777" w:rsidR="00DA3696" w:rsidRDefault="00000000">
      <w:pPr>
        <w:pStyle w:val="af4"/>
        <w:tabs>
          <w:tab w:val="clear" w:pos="210"/>
          <w:tab w:val="clear" w:pos="42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="Times New Roman" w:hAnsi="Times New Roman" w:cs="Times New Roman"/>
        </w:rPr>
        <w:t>=0</w:t>
      </w:r>
      <w:r>
        <w:rPr>
          <w:rFonts w:ascii="Times New Roman" w:hAnsi="Times New Roman" w:cs="Times New Roman"/>
        </w:rPr>
        <w:t>到</w:t>
      </w:r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="Times New Roman" w:hAnsi="Times New Roman" w:cs="Times New Roman"/>
        </w:rPr>
        <w:t>=0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>1 s</w:t>
      </w:r>
      <w:r>
        <w:rPr>
          <w:rFonts w:ascii="Times New Roman" w:hAnsi="Times New Roman" w:cs="Times New Roman"/>
        </w:rPr>
        <w:t>时间内，金属框中的感应电动势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="Times New Roman" w:hAnsi="Times New Roman" w:cs="Times New Roman"/>
        </w:rPr>
        <w:t>；</w:t>
      </w:r>
    </w:p>
    <w:p w14:paraId="004BE54E" w14:textId="77777777" w:rsidR="00DA3696" w:rsidRDefault="00000000">
      <w:pPr>
        <w:pStyle w:val="af4"/>
        <w:tabs>
          <w:tab w:val="clear" w:pos="210"/>
          <w:tab w:val="clear" w:pos="42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="Times New Roman" w:hAnsi="Times New Roman" w:cs="Times New Roman"/>
        </w:rPr>
        <w:t>=0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>05 s</w:t>
      </w:r>
      <w:r>
        <w:rPr>
          <w:rFonts w:ascii="Times New Roman" w:hAnsi="Times New Roman" w:cs="Times New Roman"/>
        </w:rPr>
        <w:t>时，金属框</w:t>
      </w:r>
      <m:oMath>
        <m:r>
          <w:rPr>
            <w:rFonts w:ascii="Cambria Math" w:hAnsi="Cambria Math" w:cs="Times New Roman"/>
          </w:rPr>
          <m:t>ab</m:t>
        </m:r>
      </m:oMath>
      <w:r>
        <w:rPr>
          <w:rFonts w:ascii="Times New Roman" w:hAnsi="Times New Roman" w:cs="Times New Roman"/>
        </w:rPr>
        <w:t>边受到的安培力</w:t>
      </w:r>
      <w:r>
        <w:rPr>
          <w:rFonts w:ascii="Times New Roman" w:hAnsi="Times New Roman" w:cs="Times New Roman" w:hint="eastAsia"/>
          <w:i/>
          <w:iCs/>
        </w:rPr>
        <w:t>F</w:t>
      </w:r>
      <w:r>
        <w:rPr>
          <w:rFonts w:ascii="Times New Roman" w:hAnsi="Times New Roman" w:cs="Times New Roman"/>
        </w:rPr>
        <w:t>的大小和方向；</w:t>
      </w:r>
    </w:p>
    <w:p w14:paraId="7AA8800E" w14:textId="77777777" w:rsidR="00DA3696" w:rsidRDefault="00000000">
      <w:pPr>
        <w:pStyle w:val="af4"/>
        <w:tabs>
          <w:tab w:val="clear" w:pos="210"/>
          <w:tab w:val="clear" w:pos="42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  <w:color w:val="FF0000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71DB1233" wp14:editId="7C56256F">
                <wp:simplePos x="0" y="0"/>
                <wp:positionH relativeFrom="margin">
                  <wp:align>right</wp:align>
                </wp:positionH>
                <wp:positionV relativeFrom="paragraph">
                  <wp:posOffset>313690</wp:posOffset>
                </wp:positionV>
                <wp:extent cx="2818765" cy="935990"/>
                <wp:effectExtent l="0" t="0" r="635" b="0"/>
                <wp:wrapTopAndBottom/>
                <wp:docPr id="1982197876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18765" cy="935990"/>
                          <a:chOff x="0" y="0"/>
                          <a:chExt cx="2819076" cy="936405"/>
                        </a:xfrm>
                      </wpg:grpSpPr>
                      <pic:pic xmlns:pic="http://schemas.openxmlformats.org/drawingml/2006/picture">
                        <pic:nvPicPr>
                          <pic:cNvPr id="1820554102" name="image21.jpeg"/>
                          <pic:cNvPicPr>
                            <a:picLocks noChangeAspect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23275"/>
                            <a:ext cx="913130" cy="91313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45729145" name="image22.jpeg"/>
                          <pic:cNvPicPr>
                            <a:picLocks noChangeAspect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343336" y="0"/>
                            <a:ext cx="1475740" cy="93599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2" o:spid="_x0000_s1026" o:spt="203" style="position:absolute;left:0pt;margin-top:24.7pt;height:73.7pt;width:221.95pt;mso-position-horizontal:right;mso-position-horizontal-relative:margin;mso-wrap-distance-bottom:0pt;mso-wrap-distance-top:0pt;z-index:251670528;mso-width-relative:page;mso-height-relative:page;" coordsize="2819076,936405" o:gfxdata="UEsDBAoAAAAAAIdO4kAAAAAAAAAAAAAAAAAEAAAAZHJzL1BLAwQUAAAACACHTuJAnCHsTdgAAAAH&#10;AQAADwAAAGRycy9kb3ducmV2LnhtbE2PQUvDQBSE74L/YXmCN7uJjaWJ2RQp6qkItoJ4e01ek9Ds&#10;25DdJu2/93myx2GGmW/y1dl2aqTBt44NxLMIFHHpqpZrA1+7t4clKB+QK+wck4ELeVgVtzc5ZpWb&#10;+JPGbaiVlLDP0EATQp9p7cuGLPqZ64nFO7jBYhA51LoacJJy2+nHKFpoiy3LQoM9rRsqj9uTNfA+&#10;4fQyj1/HzfGwvvzsnj6+NzEZc38XR8+gAp3Dfxj+8AUdCmHauxNXXnUG5EgwkKQJKHGTZJ6C2kss&#10;XSxBF7m+5i9+AVBLAwQUAAAACACHTuJARVBh/OICAACqCAAADgAAAGRycy9lMm9Eb2MueG1s7VZL&#10;btswEN0X6B0I7W2JlBRZQuwgtZOgQNAa/RyAoalPK4kESdsJiu666LL36XmKXqND0nacOECDIt0U&#10;XdgeipzhmzdvRj4+ue5atOJKN6IfB3gYBYj3TCyavhoH79+dD0YB0ob2C9qKno+DG66Dk8nzZ8dr&#10;WXAiatEuuEIQpNfFWo6D2hhZhKFmNe+oHgrJe9gsheqogaWqwoWia4jetSGJoqNwLdRCKsG41vB0&#10;5jeDTUT1mICiLBvGZ4ItO94bH1XxlhpISdeN1MHEoS1LzszrstTcoHYcQKbGfcMlYF/Z73ByTItK&#10;UVk3bAOBPgbCvZw62vRw6S7UjBqKlqo5CNU1TAktSjNkogt9Io4RyAJH97i5UGIpXS5Vsa7kjnQo&#10;1D3W/zgse7WaK9QsQAn5iOA8G2VHAeppB5X/+f3Lj29fEbEkrWVVwNkLJd/Kudo8qPzK5n1dqs7+&#10;Qkbo2tF7s6OXXxvE4CEZYYieBojBXh6neb7hn9VQpAM3Vp/dOuaRxeUdj5IotZjC7bWhRbcDIxtW&#10;wGfDFlgHbP1eo+BllooD9zZav5o3bK78Yo+xEYnSNMER2TLWdLTiBA8/SF5ZhNbZnvfe1MK6FOyj&#10;Rr2Y1rSv+KmWIFEg3+Vz93hol3euvmobed60rSXa2k/bM0gVvLviIAX1coGdmqFyl9rY62wNnZ4/&#10;kdFpFOXkxWCaRtNBEmVng9M8yQZZdJYlUTLCUzz9bL1xUiw1h3xpO5PNtrlwclCOB8W7aTDfFq69&#10;0Iq6JvaVB0BOAVuIIAZLicWqjeKG1dYsga03wLD32W04am/ZtERrkLX1eFDIJCaZk5wnwoo5xzGO&#10;YYo4SXp7X5JQa6XNBRcdsgZwCigcp3QFlPqj2yOQyC0EZ8LSqweMvy/kLEkzkuMEWtN3vtcx+Qd0&#10;TP7r2E1WHCdxHMMIPRzLOMlS6NztdN2O5d10fQopuwkNrzDXspvXrX1H7q/B3v+LMfkFUEsDBAoA&#10;AAAAAIdO4kAAAAAAAAAAAAAAAAAKAAAAZHJzL21lZGlhL1BLAwQUAAAACACHTuJAzavZpo0TAACI&#10;EwAAFQAAAGRycy9tZWRpYS9pbWFnZTEuanBlZwGIE3fs/9j/4AAQSkZJRgABAQEA3ADcAAD/2wBD&#10;AAgGBgcGBQgHBwcJCQgKDBQNDAsLDBkSEw8UHRofHh0aHBwgJC4nICIsIxwcKDcpLDAxNDQ0Hyc5&#10;PTgyPC4zNDL/2wBDAQkJCQwLDBgNDRgyIRwhMjIyMjIyMjIyMjIyMjIyMjIyMjIyMjIyMjIyMjIy&#10;MjIyMjIyMjIyMjIyMjIyMjIyMjL/wAARCACTAJMDASIAAhEBAxEB/8QAHwAAAQUBAQEBAQEAAAAA&#10;AAAAAAECAwQFBgcICQoL/8QAtRAAAgEDAwIEAwUFBAQAAAF9AQIDAAQRBRIhMUEGE1FhByJxFDKB&#10;kaEII0KxwRVS0fAkM2JyggkKFhcYGRolJicoKSo0NTY3ODk6Q0RFRkdISUpTVFVWV1hZWmNkZWZn&#10;aGlqc3R1dnd4eXqDhIWGh4iJipKTlJWWl5iZmqKjpKWmp6ipqrKztLW2t7i5usLDxMXGx8jJytLT&#10;1NXW19jZ2uHi4+Tl5ufo6erx8vP09fb3+Pn6/8QAHwEAAwEBAQEBAQEBAQAAAAAAAAECAwQFBgcI&#10;CQoL/8QAtREAAgECBAQDBAcFBAQAAQJ3AAECAxEEBSExBhJBUQdhcRMiMoEIFEKRobHBCSMzUvAV&#10;YnLRChYkNOEl8RcYGRomJygpKjU2Nzg5OkNERUZHSElKU1RVVldYWVpjZGVmZ2hpanN0dXZ3eHl6&#10;goOEhYaHiImKkpOUlZaXmJmaoqOkpaanqKmqsrO0tba3uLm6wsPExcbHyMnK0tPU1dbX2Nna4uPk&#10;5ebn6Onq8vP09fb3+Pn6/9oADAMBAAIRAxEAPwD0PxPfXXgXUH8QQ3El3pt5KqXWmO+6TzDgBrcH&#10;qfVOmORirfg83niJo/Fl/ehlnjK2djby5itoyed2PvSHHOenQVqQ+GYW8Sy67f3D3tyvy2aSABLR&#10;MYIQf3j3br2osvDMOl+IZ9S064e2t7pSbqyUDynk7SKP4W65x170AbtFFFABWT4h0eTWdOEUF9PY&#10;3UTiW3uYW+446ZHRl7EGtasrxBo8mu6eLFb+ezgdx9oMHDyR90Dfw57kc4oA4Ky8X6r4zvv+EVjn&#10;g025i3i/v7eUMJ1U4ItfXPc/w/WvTbW3jtLWK2i3eXEgRdzFjgDHJPJrF1LwfpV/o1tp8EP2E2eD&#10;ZT2o2PbMOhU/zHfvW1axyxWsUc83nTKgDy7du845OO2aAJaKKKACvNde8QXPwyu2LSSappV8XeC1&#10;aXNxbSYJOCeTD6k/dr0qsHSfC9vYX15qV5M2oaldkq9xOo+SPPEaL0VAOw69TQBD4U0+8EUmtanq&#10;Qvb6/VWxBJm3hj6qkY6Ec/e6mukrD0Lw3H4eurtbG6kGmznfHYsMpbv/ABbD2U/3eg7VuUAFFFFA&#10;HP8AijTLu4t49T03UvsN/YBpEaR/3Ei9WSUdNpx16jqK5LRfEd38TbpbVJG0rTrMJJeQxzfv7pvR&#10;CORD/tjlunFdlr/h1fET2sN5dSjTY2Lz2acC5P8ACHPXaOcr371V8ReH9NlFpqS3iaPeWJAgvUKo&#10;FTvGwOAyEfwn8KAOlAwMUVWtdQs7y2S4trqKeF/uyRsGVsHHBHvRQBZri5NVufFPjK80GwuJLfS9&#10;KC/2jPC215pWGVhVhyoA5YjntxXaV514d8M+KvD+u6/DC1h/Z2p3rXa3zOTNHuHI2YwT2GTj69KA&#10;I9A+03Xxf1e1tb+5bRtFtUQW5mZkE8oyepOcAHr0r0muA+HXhPWfC39rNqLwYuryW4LLIZHmB+7u&#10;JHGBn1yT278BZ/GTxjqCq1rYWErMgkMcNlPKUUk4ztPtQB79RXhn/C0fH/8A0BIv/BVc/wCNH/C0&#10;fH//AEBIv/BVc/40Ae50V4Z/wtHx/wD9ASL/AMFVz/jR/wALR8f/APQEi/8ABVc/40Ae50V4Z/wt&#10;Hx//ANASL/wVXP8AjR/wtHx//wBASL/wVXP+NAHudFeGf8LR8f8A/QEi/wDBVc/40f8AC0fH/wD0&#10;BIv/AAVXP+NAHudFeGf8LR8f/wDQEi/8FVz/AI0f8LR8f/8AQEi/8FVz/jQB7nRXhT/FPx7GjO+j&#10;QqqjJY6XcgAevWuv+GfjzVfF97qEGopZ7YIYpontkZch89QxPpQB6HNNFbwvNNIkcSAs7uwAUDqS&#10;T0rzz4jeMNObwJqFvaF5LjUIvs1n5kDKsxkOzMZYYbAbPGfXpS+LLhvEHxK0Twa7EaeludTvUBwJ&#10;wrEJGfVcjJHeqXie9tvEnxU8OeHowhs9HLapdSHAUMh2qPoGwD7nHY0Ad74b0mPQfDOmaTGMC0tk&#10;iPuQOT+JyfxorVooAKKx7TxHaXHiC70OVJba+gAdEmAAnjI+/GejDse47iiHxHaXXiSXRLRJbia3&#10;j33U0Y/d25P3UY/3j6DOMc4oA1n/ANW30NeFfs//APIQ1L/rwg/9DevdX/1bfQ14V+z/AP8AIQ1L&#10;/rwg/wDQ3oA93oorK17XYfD1it9dwTvaCQLNLEu7yFP8bDrtHGcZxmgDVorJ1fxJpmjaMuqXE4eC&#10;TAgEPztOzfdVAPvE1o2sz3FpFNJC8DugYxSY3ISOhxxkUAS0UUUAFFFY+jeI7PWZ7y1VJba+s5Cl&#10;xazgB09G9CpHII4oA2KKx9J8R2mt6jfW9gkssFmwje7A/dNJ3RT/ABEdyOPetigChrn/ACANS/69&#10;Zf8A0E1478Bf+QhqX/YPtf8A2avYtc/5AGpf9esv/oJrx34C/wDIQ1L/ALB9r/7NQB6drvgjR/EO&#10;s2erXYuYr61QxpNbTtEzISTsJXqOT+ZpI/A2hReIo9bS2dbmK3S3SMSERhVOV+XoSDzz3GetXNZ8&#10;R2mg3Vkl+ksdtdP5Qu8Ziif+FXP8Oex6e9GueJLPQxaxyLJcXd3II7a0gG6SU+w7ADkk4AoA2KKQ&#10;HjpiigDz7xejeMtVj0DRV8u90+UST6wMj+zz12oRjdIw4K9ADzVvwJOmiJ/wiV9ZpZ6pbqZQ6ZKX&#10;y55mVjyx5G4HkE+ldqqKhYqoG45OBjJ9aCilw5UFlzg45FAA/wDq2+hrwr9n/wD5CGpf9eEH/ob1&#10;7q/+rb6GvCv2f/8AkIal/wBeEH/ob0Ae71k+IdcstB0trm8R5vMIiit413vO7dEVe5Na1NZFcqWU&#10;EqcjI6GgDyLTfD+o+DL+38T6rYJNpo3n7BAWk/sZXOd0YJww/vYHHbivW7e4hureO4t5FlhlUOjq&#10;chlPIIp5AIIIBB6g0KqooVQFUDAAGAKAFooooAK8u8S6dcfEXVn/AOEdcWMenrJBJrOWU3DEEGBN&#10;pG6PP3m7HpXqNNRFjXaihVHYDAoA5rwXqlrLp50X+z10u/01VjnsAPlQdnQ/xIecN+fNdPTdi7y+&#10;0byMFsc4p1AFDXP+QBqX/XrL/wCgmvHfgL/yENS/7B9r/wCzV7Frn/IA1L/r1l/9BNeO/AX/AJCG&#10;pf8AYPtf/ZqAPTvGGr2tnpw0x7D+073Ug0Nvp+M+dxyW/uoM8t2rjfD2l3Xw51SK58RFb23vI0t0&#10;1MFm+wHtAdxOIc9H9evavUyilw5UbgMBscgUOiyKVdQynqCMg0ALnPINFLRQAUUUUANf/Vt9DXhX&#10;7P8A/wAhDUv+vCD/ANDevdX/ANW30NeFfs//APIQ1L/rwg/9DegD3eiiigAooooAKKKKACiiigAo&#10;oooAoa5/yANS/wCvWX/0E1478Bf+QhqX/YPtf/Zq9i1z/kAal/16y/8AoJrx34C/8hDUv+wfa/8A&#10;s1AHuNFFFABRRRQAUVxWvavf+CNRm1m+uHu/DVw6+eG5ksHOACo6uhOMjqD0qz4YuNX8Q3Y8RXcr&#10;2mlyRkWGnqQSyH/lrKR1Y44X+Ee9AHVP/q2+hrwr9n//AJCGpf8AXhB/6G9e6v8A6tvoa8K/Z/8A&#10;+QhqX/XhB/6G9AHu9FFZPiGw1G/04f2TqDWV9C4licjcjkfwOO6np7daANaivOYvGuqeKp28N6Rb&#10;/wBna3FldUmkIdbEA4JT/nozfw9h39K9BtYPs1rFAZZJTGgXzJDlmwOpPrQBLRRRQAUUV5/qfie7&#10;+HlzINfmmv8ARrl2NldAAzRyHJEDjuD/AAt26H1oA9AornvDMGtymfVtcn2S3YHlafGwMdrH1Az/&#10;ABOc8t+AroaAKGuf8gDUv+vWX/0E1478Bf8AkIal/wBg+1/9mr2LXP8AkAal/wBesv8A6Ca8d+Av&#10;/IQ1L/sH2v8A7NQB7jRWB4ltda2QajoVz/pNplnspCBFdoeqE/wtxw3b8a5yw8VXnxDmW18PvNp2&#10;n2zL/aV22BKHHJgjHr6v0x0zQB6FRQBgYooA5mXwxNq3iVtS12aK5s7Vv+JdYoD5aHHMkgP3n9Ow&#10;HTml0bw3ceHdYlXTLhBoM4ZzYyZzbS5/5ZeiHklT0PSulpizRu5RZELgZKhhnFACv/q2+hrwr9n/&#10;AP5CGpf9eEH/AKG9e6v/AKtvoa8K/Z//AOQhqX/XhB/6G9AHu9ZPiGz1XUNOFppN7HZPK4Wa5IJe&#10;OP8Ai8sdN/YE8DrWtRQBx934AsINOtBoLf2bqlhk214PmZieWEv99WPXP1FdXa/aPssX2vyvtGwe&#10;b5ROzdjnbnnGfWpaKACiiigArlLXwh9u1K61TxO0Go3UoeGCDbmC2hPG1QerEfeY89uldXRQBz/h&#10;vQ77w+9xYfbRc6OuDZJKSZoB3jJ/iQcYPUdK6CiigChrn/IA1L/r1l/9BNeO/AX/AJCGpf8AYPtf&#10;/Zq9i1z/AJAGpf8AXrL/AOgmvHfgL/yENS/7B9r/AOzUAep+JNG1DXlt7CK+Fppbk/bjESJpV7Rq&#10;eiqecnrjp1qje+DFsrm01HwsYNMvrZFhMe0iC4hH/LOQD07N1FdZRQADOOetFFFACEAggjIPWvIf&#10;h/rPhzTNQ8S+Jr2+sNOh1XUDDaK7qgMMXyggehJOT613HxD1w+HfAWr6ijYmWHy4cdfMchFx+Lfp&#10;WFH4f0rwR8G7m1vLaI+XpzfaS65MkrA8f99NgUAd+ssdxbCWF1kjddyOhyGBHBBr5c8G+I9c8Flp&#10;tOs0M01ukM0d5ZTttKknjaR617/8N9LvNG+HeiWF+GFzHb5dW6ruYsFP0BA/CupwKAPBP+FyeMv+&#10;gfpn/guuv/i6P+FyeMv+gfpn/guuv/i697wPSjA9KAPBP+FyeMv+gfpn/guuv/i6P+FyeMv+gfpn&#10;/guuv/i697wPSjA9KAPBP+FyeMv+gfpn/guuv/i6P+FyeMv+gfpn/guuv/i697wPSjA9KAPBP+Fy&#10;eMv+gfpn/guuv/i6P+FyeMv+gfpn/guuv/i697wPSjA9KAPBP+FyeMv+gfpn/guuv/i6P+FyeMv+&#10;gfpn/guuv/i697wPSjA9KAPn67+LfjC8s57aSw00JNG0bFdOusgEY4+atb4GW0kOp6tmKYRpZ28Q&#10;eSJkDFS2cZFe14HpRQBg+JfE8Wg/Y7WKBrvVNQl8mztFbBdu7Mf4UHUmqsmoeJbLW9HtZraK8hvG&#10;cXclvbssdqoXIO8scnOByOfauZ8TPPonxj0rxDqFpdTaL/ZrWiTwQtKLeYuSSwUEjI4zjv7V3ena&#10;v/ashe2tZ1swuftE6NEWb0VGAJGO5wPTPYA06KKKAOV1eHQvG0t14du5Z47rT545zH9xwRykiggh&#10;1/AimNFpt/4ng0jUdQudVvLZPtP2cxqIYSPutIFAG49VDZ6ZAFZPjYHXdctNL8OfL4lsyJDqKHC6&#10;fGeok4+bcOAnfrxirfw9ltdPguNCurZrXxBCfNvhM+97on/lsrn76n/x3pxQB3FFFFABWbrOuWOg&#10;W0V1qDvFbPKsTTBCVjJ6Fz/CueMnjmtKsvxDqWl6VolxcawUNmV2NGy7jKTwEC/xE9MUATaprFho&#10;2lyalfXCRWsYB39d2egHqT2A61ZtZxdWsVwqSIJUDhZF2sMjOCOxrx/TNOvfDl/p+seJrOf/AIRu&#10;NmNhaySmX+yCx+UyjHzDHGednT3r2ON0ljWSNldGGVZTkEeooAdRRRQAVmaRr1hra3Is5G822lMM&#10;8MilZImHZlPIz1HqK068t8VW954o8Rzf8IS5ttRs43gv9USTZG4wf9H6Hc+f4v4PWgDv7HXrDUtV&#10;vdPs5GmlssCd1UmNGP8ABu6bh3HbNadcv4FvNKfQxp2n2bafPYny7qxlOZYZO5Y/xZ67+9dRQAUU&#10;UUAZmo69YaVf2NpeyNC16xjhkZT5ZfshboGPYHril1nXrDQbeKW+kYNNIsMMUalpJXPRVUck1m+N&#10;r7SLfQXs9UtTfNenybexjGZLiQ9Avpjru/h61xnhq1vvCviC0m8blrie4iW307UHl8yO1z/y7scD&#10;Dn/nofvdM0AerjkZooooAhgtLa2eZ4LeKJ5n8yVkQAu3qcdT70PaW0l3FdvbxNcRKyxylAWQHqAe&#10;oBwKKKAJqKKKACoZ7S2umia4t4pWhfzIi6BtjdNwz0PJ5oooAfLFHNE8UqK8bgqyMMhgeoIpIIYr&#10;aBIII0iijUKiIMKoHQAdhRRQBJRRRQAVDa2ltYwiC0t4oIgSdkSBRknJOB70UUAC2lsl292tvELl&#10;0CNMEG9lHIBPUjk1NRRQAUUUUAQvaW0l1HdPbxNcRKVjlKAsgPUA9RnAourS3vrdre7ginhf70cq&#10;BlP1BoooAlxjgdKKKKAP/9lQSwMEFAAAAAgAh07iQNgNMcJ7HgAAdh4AABUAAABkcnMvbWVkaWEv&#10;aW1hZ2UyLmpwZWcBdh6J4f/Y/+AAEEpGSUYAAQEBANwA3AAA/9sAQwAIBgYHBgUIBwcHCQkICgwU&#10;DQwLCwwZEhMPFB0aHx4dGhwcICQuJyAiLCMcHCg3KSwwMTQ0NB8nOT04MjwuMzQy/9sAQwEJCQkM&#10;CwwYDQ0YMiEcITIyMjIyMjIyMjIyMjIyMjIyMjIyMjIyMjIyMjIyMjIyMjIyMjIyMjIyMjIyMjIy&#10;MjIy/8AAEQgA4QFj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9/ooooAKKKKACvN/GXjmXQ/if4S0SKfbb3TN9rTjDb/kjz9Gyfyr0ivmz4k+&#10;EvF2s/FE6lb2YUyzFNNQyqGkWCPeSOeM4JGcdaAPpOuA+IWu65pWseHdP0LUEiudVvBbmJ4FkCxg&#10;fM/PPGRXc2ryyWkMk8flzMil0P8ACxHI/OvLbyLUPFPxunbTbuC3Tw7YBBJPAZl86TORgMvO09c/&#10;w+9AGprnibW/BXibQbXULyHVdO1ec22fIEU0L8YI2nDD5h2FdN4lvLhBp2nWUrRXV/dpGHTqsa/P&#10;If8AvlSP+BCvPtBL6j8X5tO8Zn7XrmmxefpjRfLbCM4JZUxkPz1Ynp7Cu7tf+Jn47vLg8xaTbrax&#10;/wDXWXDyfkoiH4mgDAv28bWXhTU9duPEEEEkEM1zHZjT1O1VyVVmJznAGeKp6BdeOfEXw+tvENp4&#10;itlvZ4GmS1bTkKsQSNu7Oecdcd66/wAdf8iB4h/7B0//AKLNZXwj/wCSVeH/APrg3/obUAdhbM72&#10;sLyjEjICwxjBxzUtFFABRRRQAUUUUAFFFFABRRRQAUUUUAFFFFABRRRQAUUUUAFFFFABRRRQAUUU&#10;UAFFFFABRRRQAUUUUAFFFFABRRRQAUUUUAFFFFABXI+Iv+SgeDf+ul3/AOiDXXVyPiL/AJKB4N/6&#10;6Xf/AKINAHUXcs0Fs8kFs1zKB8sSsqlvxYgV5p4M07xd4b/ty7vPDQutS1W+e6Z1v4lQKfupnk4H&#10;PbvXqNFAHAeFPBmpweLdR8ZeJJYJNXuo/KhtrYkx28YxwGOMnAA/P1rpPCun3Nhoim+j2X91LJdX&#10;K5Bw7sTtyODtGF/4DW3RQBgeNLbUL/wnqenabZG5uby2kgUeYqBSykZJY+/aqHw203VNC8Fafo2r&#10;WP2e4s0KFllV1fLE8YPv3rrqKACiiigAooooAKKKKACiiigAooooAKKKKACiiigAooooAKKKKACi&#10;iigAooooAKKKKACiiigAooooAKKKKACiiigAooooA4jUdfvNY+II8JaXdtZxWlt9q1C5iVTJzjZG&#10;u4EDOQScHjpT9B8Q3lr441DwfqtybmWOBbyyunUK8sJ4KsAACynuByK53wSrL8cfHnnf63ZAVz/c&#10;2jH6baNUDP8AtJ6H5X8GkOZMdh+86/iRQB6jczG3tZpxG0hjQtsQZLYGcD3rzLXtN+JcOl3HiG28&#10;UQRXEKGf+x0s0MSoBkp5h5Y474/KvUq5zxhdzvpj6LpuG1TUkaGEdokPDyt6KoP4nA70ASeCvER8&#10;V+D9N1toRC9zGS6DoGBKnHtkGqHiL/koHg3/AK6Xf/og1u6Do9t4f0Ky0mzBEFrEI1J6nHUn3Jyf&#10;xri/iTq19oniDwtqOnaU+qXEMl0RapJsLDySCc4PQZPAPSgD0Wisrw5rtt4i0S31C3khYyIPNSKT&#10;eInxypJAOR7gH2rVoAKKKKACiiigAooooAKKKKACiiigAooooAKKKKACiiigAooooAKKKKACiiig&#10;AooooAKKKKACiiigAooooAKKKKACiiigAooooAKKKKAOP1Pw5e2PjiPxZo0KTyy25tb60aQIZVGC&#10;jqx43DGMHqKfoHhq6XxXqPivV1jTULqJbaC3jbeLeFexbuxPJxx9a62igDmtMm8XrLrzala2Dokz&#10;f2Ukcm3zE5xvPOO3b14rkbG0+K1ldXV39g8NTXVy2XmlnkLbR91BgYCjsPqepr1OigDG8Mx66mle&#10;Z4jlt21KWRmeO2/1US9FVc8ngZJPcmsrxF/yUDwb/wBdLv8A9EGuurkfEX/JQPBv/XS7/wDRBoAn&#10;1fwek9+2r6JdNpOsn708S5jn/wBmVOjD36j1qLTvGEltfR6T4otV0vUXO2GUNutro+sb9if7rYP1&#10;rrKq6jptlq1jJZahaxXNtKMPHIuQaALVFcT9h8QeDPm0sza3oi9bGV83Nuv/AEzc/wCsA/utz6Gu&#10;j0TxBpniGzNzptyJVU7ZEYFXib+66nlT7GgDTooooAKKKKACiiigAooooAKKKKACiiigAooooAKK&#10;KKACiiigAooooAKKKKACiiigAooooAKKKKACiiigAooooAKKKKACiiigAooooAKKKKACuR8Rf8lA&#10;8G/9dLv/ANEGuurkfEX/ACUDwb/10u//AEQaAOuooooAK5zW/CFtqV4NUsLiTS9aUYW+twMsP7si&#10;9JF9j+BFdHRQBx9p4uutJu49N8X2yWM7tsh1CIk2twf97/lm3+y34E114IIBByD0IqK7s7a/tJLW&#10;7gjnt5V2vHIoZWHuDXIHRdb8Hky+HWbUtIHLaRcSfPEP+mEh/wDQG49CKAO1orI0LxLpviKF2spW&#10;WeI7Z7aZdk0LejoeR/L0rXoAKKKKACiiigAooooAKKKKACiiigAooooAKKKKACiiigAooooAKKKK&#10;ACiiigAooooAKKKKACiiigAooooAKKKKACiiigAooooAK5HxF/yUDwb/ANdLv/0Qa66uR8Rf8lA8&#10;G/8AXS7/APRBoA66iiigAooooAKKKKAMDXfCdlrU6XsckthqsIxDqFqdsqex7Mv+y2RWXD4p1Dw7&#10;Mln4whSOJjti1e3U/Z5PTzB/yyb68H1rs6ZNDFcQvDNGkkTjayOMhh6EUAKjrIiujBkYZDKcginV&#10;xb+HNV8Ku1x4SkE1jndJoty+I/fyXP8Aqz/sn5fpWzoPirT9fMkMRktr+Di4sbldk0R917j3GQaA&#10;NuiiigAooooAKKKKACiiigAooooAKKKKACiiigAooooAKKKKACiiigAooooAKKKKACiiigAooooA&#10;KKKKACiuf8XeKIvC2mRTCH7Te3U6W1nbBsebKxwBnsB1JrPm8S6n4f1vSrHxH9ie31R/JhubVGQR&#10;T9o2DE5B7Nxz2oA7CiiuU+IHijUPCHhe61ex0xLwQAFzJLsVMsFBx1PJHHH1oA6uuR8Rf8lA8G/9&#10;dLv/ANEGuk0y5e90mzupAA80CSMF6AlQTj865vxF/wAlA8G/9dLv/wBEGgDrqKKKACiiigAooooA&#10;KKKKACsTXvC2na+I5ZhJb30HNvfW7bJoT7N6exyD6Vt0UAcUniHVvCjrb+K4/tGn52x61bR/KPTz&#10;0H3D/tD5fpXYwTw3UCT28qSxSAMjowZWHqCKc6LIjI6hlYYKkZBFcfP4Vv8Aw/O994OmSFGYvLpE&#10;7H7NKe5Q9Ym+nHqKAOyorn9C8W2WszvYzRy6fq0Q/fWF0Nsi+69nX3XNdBQAUUUUAFFFFABRRRQA&#10;UUUUAFFFFABRRRQAUUUUAFFFFABRRRQAUUUUAFFFFABRRRQAUUUUAeVfEZml+K3w8tn/ANR9plkx&#10;2LDZj/PvTvjyxj8G6VMhxLHrEDIw6g7X6VvfELw3d6smkazpcXm6not2tzFDnBlTI3oD6kAY+lUP&#10;EVjN8QdW0K0jsruDSbC6F9eSXcLRbmUfLEobknk5I4x3oA9CjJaNS3UgE1xHxj/5JNr3/XOP/wBG&#10;pW1ea9f23jKx0WPRLmaxuIGlk1FT+7hYE/KeOvA79xWR8V7e61H4e6npdhZXN3eXaosUcMZbpIpO&#10;T0HANAHS6B/yLml/9ekX/oArlvG2o/2X4w8I3ZtLq72S3Q8m1j3yNmEjgZFdL4blaTw7p6yQTQSR&#10;28cbxzRlGVgoBGDWN4i/5KB4N/66Xf8A6INAFyLxYJdM+3f2DrifvhD5DWmJeRndt3fd981PN4kE&#10;NxfRf2Pq7/ZED70tsrNyBiM5+Y8+3Q1t0UAY8XiAS3FnD/ZWqJ9qiMu97fCxYBO1znhuOnuKij8T&#10;iS2tZ/7F1hftE5h2Na4aP/acZ4XnrW7RQBhS+JhFDeyf2NrD/ZJRFtS1yZckjcnPzLx14p8viMRX&#10;c1v/AGRqz+Vb+f5iW2UfjOxTnl+cY9a2qKAMWHxEJjp4/sjVk+2kj57bHkYP/LTn5f1qI+KQLM3H&#10;9ia1xceR5f2X5z/t4z933rfooAxp/EQgfUF/snVX+xbeUt8ifP8Azz5+bHfpSHxEBdxQf2Rq37y3&#10;8/zPs3yrwTsJzw/GMetbVFAGFF4nEtvZzf2LrCfapjFse1w0XT5nGeF560S+JxFb3kv9i6w32aYR&#10;bFtctLz95Bnlfet2igDkPEUel681xbX2iaq01jCLiC8gh2urEA4hcHO/np04NYcPjjUvCLWUPiiC&#10;8uNKuwBBqbW2yWInOEnQcbsAnK9ucV6XWPr8c8h0sQW1pOBfxmT7Tj5Ew2WTP8fTGOeTQBo2d7a6&#10;haR3VncR3FvINySRsGVh7EVPXIXnhG50u7k1PwjcpYXLnfNYSAm0uT3yo+4x/vL+INW9F8X2+oXn&#10;9l6lbyaXrKjLWdwfv/7UTdJF9xz6igDpKKKKACiiigAooooAKKKKACiiigAooooAKKKKACiiigAo&#10;oooAKKKKACiiigAooooAKKKKACiiigArkfEX/JQPBv8A10u//RBrrq5HxF/yUDwb/wBdLv8A9EGg&#10;DrqKKKACiiigAooooAKKKKACiiigAooooAKwPFAty2iefZTXX/E0i8sxEjyn2vh2x/COR+IrfrC8&#10;Ssito2/UXss6nEFCAnzztb92cdj1544oA3azNa0DTfENn9m1K2WVVO6Nx8rxN2ZGHKn3FadFAHE/&#10;bPEHgz5dQE+uaGvS8jXdd24/6aKP9Yo/vDn1Brq9N1Ox1exjvdPuorm2kGVkjbI/+sfardcnqXg9&#10;oL6TVvDF0NK1JzuljC5tro/9NE9f9oYP1oA6yiuX0nxgsl8uka9anSdYP3YpGzFce8UnRvpwR6V1&#10;FABRRRQAUUUUAFFFFABRRRQAUUUUAFFFFABRRRQAUUUUAFFFFABRRRQAUUUUAFFFFABXI+Iv+Sge&#10;Df8Arpd/+iDXXVyPiL/koHg3/rpd/wDog0AddRRRQAUUUUAFFFFABRRRQAUUUUAFFFFABWPr32jd&#10;pXkfY/8Aj/j8z7UR9zDZ2Z/j6Yxz1rYrE8RxLK2j7tNkvdmpRMCjEeQdrfvTjqB0x70AbdFFFABR&#10;RRQBR1bRtP12xay1K1juIG52uOVPYg9QR6jmuXx4h8F9PtGv6Cvb717bL7f89VH/AH19a7aigChp&#10;Gtadrtit5pt1HcQnglTyp7hh1B9jV+uX1fwfHPfNq+h3TaTrB+9NEuY7j2lTo49+vvUeneMJLa+j&#10;0nxRarpeoudsUwbNrdH/AKZyHof9lsH60AdZRRRQAUUUUAFFFFABRRRQAUUUUAFFFFABRRRQAUUU&#10;UAFFFFABRRRQAUUUUAFcj4i/5KB4N/66Xf8A6INddXI+Iv8AkoHg3/rpd/8Aog0AddRRRQAUUUUA&#10;FFFFABRRRQAUUUUAFFFFABWD4nkto20X7TdXUG7VIli+z/8ALR9r4V/9k85+grerF8Qi4LaT9nub&#10;WD/iYx+Z9oI/eJhsqmR988YxzwaANqiiigAooooAKKKKACquo6bZavZSWWoWsVzbSDDRyruBq1RQ&#10;BxP2HxB4M+bTDNrmiL96ylfN1bj/AKZOfvj/AGW59DXR6J4g0zxDaG5065EgU7ZI2G2SJv7rqeVP&#10;sa065zW/CFtqV2NU0+4k0vWUGFvbYAFx/dkXo6+x/AigDo6K4+08XXWk3Uem+L7aOxndtkOoRZ+y&#10;XB7fMf8AVsf7rfgTXXghgCCCDyCKAFooooAKKKKACiiigAooooAKKKKACiiigAooooAKKKKACiii&#10;gArkfEX/ACUDwb/10u//AEQa66uH8Z6jZ6R4w8I3+oTrb2kUt0Hlf7q5hIGfqaAO4orl/wDhY/g7&#10;/oYLP/vo/wCFH/Cx/B3/AEMFn/30f8KAOoorl/8AhY/g7/oYLP8A76P+FH/Cx/B3/QwWf/fR/wAK&#10;AOoorl/+Fj+Dv+hgs/8Avo/4Uf8ACx/B3/QwWf8A30f8KAOoorl/+Fj+Dv8AoYLP/vo/4Uf8LH8H&#10;f9DBZ/8AfR/woA6iiuX/AOFj+Dv+hgs/++j/AIUf8LH8Hf8AQwWf/fR/woA6iiuX/wCFj+Dv+hgs&#10;/wDvo/4Uf8LH8Hf9DBZ/99H/AAoA6isXxDEZW0jGm/btmoxsTuI8jhv3vvjpj3qj/wALH8Hf9DBZ&#10;/wDfR/wrm/Fvj7w5cvoH2LXbdvK1eGSfy2PEYV8k+2SKAPTKK5b/AIWP4O/6GCz/AO+j/hS/8LH8&#10;Hf8AQwWf/fR/woA6iiuX/wCFj+Dv+hgs/wDvo/4Uf8LH8Hf9DBZ/99H/AAoA6iiuX/4WP4O/6GCz&#10;/wC+j/hR/wALH8Hf9DBZ/wDfR/woA6iiuX/4WP4O/wChgs/++j/hR/wsfwd/0MFn/wB9H/CgDqKK&#10;5f8A4WP4O/6GCz/76P8AhR/wsfwd/wBDBZ/99H/CgDobuzttQtJLW8t47i3kG14pVDKw9wa5A6Nr&#10;ng8mXw676lpI5fSbmT95EP8AphIf/QG49CKvf8LH8Hf9DBZ/99H/AApP+Fj+Dv8AoYLP/vo/4UAa&#10;WheJdM8RQu1lKyzxHbPazLsmhb0dDyP5Vr15vr2teAdamS9j8SQWGqxD9zqFo+2VfY8YZf8AZORW&#10;JcfGM6VatY3NxYXt6JIxDf2gLQSoXUNvXrG23J7j37UAex0Vy/8Awsfwd/0MFn/30f8ACj/hY/g7&#10;/oYLP/vo/wCFAHUUVy//AAsfwd/0MFn/AN9H/Cj/AIWP4O/6GCz/AO+j/hQB1FFct/wsfwd/0MNn&#10;/wB9H/CuH8RfHiy0DxGbSOzg1PTHRXjubS4+ceoZSMZz7+lAHsNFcN4T+LPhfxheR2NhLcxXsgOI&#10;J4SDwMnkZXt613NABRRRQAUUUUAFFFFABRRRQAUySKOUASRq4HQMM1zUfi19X1K4sfDdol99lbZc&#10;Xssmy2Rv7isAS7eoAwO5qBfGN1pnimz0DxFYw2smoA/Yru2lLxSsOqHcAVb880AdR9jtf+faH/vg&#10;UfY7X/n2h/74FT0UAQfY7X/n2h/74FH2O1/59of++BU9FAEH2O1/59of++BR9jtf+faH/vgVPRQB&#10;B9jtf+faH/vgUfY7X/n2h/74FT0UAQfY7X/n2h/74FH2O1/59of++BU9FAGbfXOiaYEOoTafaBzh&#10;DcOke4+2etWktrKRFeOCBkYZDKgIIrzr4bXC+L9Z8U+Jb6NZ/wDTm0+0WQbhFAgB2gHpncCfU1L8&#10;NdQktPEvizwkzlrbS7vzLME58uKTJ2D2B6fWgD0H7Ha/8+0P/fAqkLzQXvzYLc6a16OtuHQyD/gP&#10;Wsj4k+IZvC3gDVdVtjtuUjEcJ9HdgoP4Zz+Fc/feGbe1+CZSNdl9bWAv1uh/rRcKvmF93XdnPNAH&#10;on2O1/59of8AvgVnrqXh15hCt7pbSltoQSxlifTGetcfP4z1G9+DFrr1lY3d3qV7bCIpZwmR1c5V&#10;3AGcAYYgnjOKxPh5afDHW9VjfTNGkstdsiJDb3xYShh/EAWIbnn29BQB639jtf8An2h/74FH2O1/&#10;59of++BU9FAEH2O1/wCfaH/vgUfY7X/n2h/74FT0UAQfY7X/AJ9of++BR9jtf+faH/vgVPRQBB9j&#10;tf8An2h/74FH2O1/59of++BU9FAEH2O1/wCfaH/vgUfY7X/n2h/74FT15/8AGHXbrR/BiW1hK0N3&#10;ql1HYpKhwyBs7iPfAI/GgDrLa80K9untbW502e4j+/FE6M6/UDkVdNlanrbQn/tmK87+Jelw+G/h&#10;zFqejRJa3mhPDLayRrggb1RlJHUEMc+tegaVfpqmk2d/GMJcwpKB6bgDj9aAHva2aKWeCBVAySUA&#10;AFMt0067gSe2S1mhf7skYVlb6Edax/Hmn22o+B9aS5QusdjPIoDkAMIyQeDzgjvVH4U/8ku8Pf8A&#10;XqP/AEI0AdV9jtf+faH/AL4FH2O1/wCfaH/vgVPRQBB9jtf+faH/AL4Fclqvws8L654ifWtVtZbu&#10;ZlVVheQiJAOwUY+vPrXaUUAUdN0XS9GhEOmada2cYGNsESp/IUt3qtpZXtlZzSf6TeuyQxjkttUs&#10;x+gA5P09au15VpGjw+IPjR4g1Hz737PpEUVtGy3UgzM3zOAQeFGMFRx7UAdx4ju7hZtK0yzlaK5v&#10;rtQXTqsSfPIfxC7f+BVu5HSubsf+Jn441G8PMOmQrZQ+nmOBJKfy8ofga86n13SYfEGuaJ46hubD&#10;Ubq5k+waq5ZYxCeI/LkB+THtx1zzmgD2miqmlw/Z9IsofOWby4EXzVOQ+FA3A+/WigC3RRRQAV55&#10;8Y/Et34f8GC305iuoapMLOBlOCu77xHvjj8a9Drzv4u+HL/WdF03UdLt2urvSLxbv7Ogy0qD7wUd&#10;zwKAOr8KeH7fwv4YsNItlAW3iAdgPvueWY/U5NeefFWRtR+IXgPRbQ5ulvvtb7eqIrLz+St+Vdqv&#10;j3Q5dOW5tpJ7m4ZcixggZrnd/dMeMg/XA96x/B/hTUZfE17418TIiatdr5draK24WcPZc/3j3x6n&#10;1oA7+iiigAooooAKKKKACiiigApGG5SD3GKWigDy/wCCsD6ZY+J9EnG25s9alLKepVlUKfodppvw&#10;8t3uvid491lQTbG6S0R+zMmd35cV2l94UtbnV5dUtby9029njEU8tm6r5yjpuDKwyOxGD71b03Qd&#10;P0jRjpdjEYrdg24hjvZm+8xbqWOc5oA5T4yafJq3wr1ZbUeY8PlzgLzkI4LfkMn8Kn1rVIG+C13f&#10;hx5Uuinac92i2j9TW54Z8LWPhbw+ui2slxcWwZ2Ju3EjNuOSDwBj2xWenw/0pLaOwa5vpNIik8yP&#10;THlU26kHcBjbuKg8hSxHtQBH8L9Ol0n4aaDaXKlJvs/mMrcEbyXx+TVk+PdBgPi7whrOnxrFrH9q&#10;Rwu8Yw0tvhjJux1AA6++O9dL4o8I2fim3tI57y/spLSXzYJ7CfynRsY64I/Sp9J8N22lTfaXubzU&#10;L0J5Yur6XzJAvcDgBQe+AM96ANmiiigAooooAKKKKACiiigArzD44WkjeGdJ1NVJi03VIbibA6Jy&#10;CfzIr0+q99ZW2pWM9leQpNbToUkjcZDKeoNAHDfGa4X/AIVRqaR/PJdGCKFV5Ls0qHA9eAa63w/Z&#10;tpXhzS7CZgJYLaOJhn+IKAazbXwRYQy2Juby/v4NPIa0t7uVXjhIGAcBQWIHQsTirGveFLLxDqWk&#10;X11Pdxy6XP58KwS7VduOHGORwPTv60AS+Lv+RL13/sHXH/otqx/hT/yS7w9/16j/ANCNdDrOkx63&#10;pc+nzXFxDDOjRy+QwVmVgQRkg9jVfw54dtvC+kxaXZXF1JaQjbEk7htgyTgEAevegDYooooAKKKK&#10;ACuA+HOia/olvqT6vaxQy3N7PdTFZA73DMflx/dUAd+Tnt37+igDF8K6fcadoEK3qgX07vc3WDn9&#10;7IxYjPfGdv0ArltSsdZ1nw7qeh674ZOoSSPMtlciWJkCsT5bMS25CuR0B4Feh0UAY3hPR5vD/hPS&#10;9Inn8+W0t1ieTsSBzj27D2orZooAKKKKACiiigBif6x6fRRQAUUUUAFFFFABRRRQAUUUUAFFFFAB&#10;RRRQAUUUUAFFFFABRRRQAUUUUAFFFFABRRRQAUUUUAFFFFABRRRQAUUUUAFFFFABRRRQAUUUUAFF&#10;FFAH/9l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GZS7yb0AAACnAQAAGQAAAGRycy9fcmVscy9lMm9Eb2MueG1sLnJlbHO9kMsKwjAQRfeC/xBm&#10;b9N2ISKmbkRwK/oBQzJNo82DJIr+vQFBFAR3LmeGe+5hVuubHdmVYjLeCWiqGhg56ZVxWsDxsJ0t&#10;gKWMTuHoHQm4U4J1N52s9jRiLqE0mJBYobgkYMg5LDlPciCLqfKBXLn0PlrMZYyaB5Rn1MTbup7z&#10;+M6A7oPJdkpA3KkW2OEeSvNvtu97I2nj5cWSy18quLGluwAxasoCLCmDz2VbnQJp4N8lmv9INC8J&#10;/vHe7gFQSwMEFAAAAAgAh07iQNk5N4cTAQAASAIAABMAAABbQ29udGVudF9UeXBlc10ueG1slZJN&#10;TsMwEIX3SNzB8hbFDl0ghJp0QQoSC6hQOYBlTxKX+EceE9rb46StBFVaiaU98715b+z5Yms60kNA&#10;7WxBb1lOCVjplLZNQT/WT9k9JRiFVaJzFgq6A6SL8vpqvt55QJJoiwVtY/QPnKNswQhkzoNNldoF&#10;I2I6hoZ7IT9FA3yW53dcOhvBxiwOGrScV1CLry6S5TZd751sPDSUPO4bh1kF1WYQGAt8knlZPU8i&#10;bOMbOo0E6PCEEd53WoqYFsJ7q07CZIcgLJFjD7ba401Ke2bCUPmb4/eAA/eWXiBoBWQlQnwVJqXl&#10;KiBX7tsG6NllkcGlwczVtZbAqoBVwt6hP7o6pw4zVzn5X/HlSB21+fgPyh9QSwECFAAUAAAACACH&#10;TuJA2Tk3hxMBAABIAgAAEwAAAAAAAAABACAAAAAFOQAAW0NvbnRlbnRfVHlwZXNdLnhtbFBLAQIU&#10;AAoAAAAAAIdO4kAAAAAAAAAAAAAAAAAGAAAAAAAAAAAAEAAAAMs2AABfcmVscy9QSwECFAAUAAAA&#10;CACHTuJAihRmPNEAAACUAQAACwAAAAAAAAABACAAAADvNgAAX3JlbHMvLnJlbHNQSwECFAAKAAAA&#10;AACHTuJAAAAAAAAAAAAAAAAABAAAAAAAAAAAABAAAAAAAAAAZHJzL1BLAQIUAAoAAAAAAIdO4kAA&#10;AAAAAAAAAAAAAAAKAAAAAAAAAAAAEAAAAOk3AABkcnMvX3JlbHMvUEsBAhQAFAAAAAgAh07iQBmU&#10;u8m9AAAApwEAABkAAAAAAAAAAQAgAAAAETgAAGRycy9fcmVscy9lMm9Eb2MueG1sLnJlbHNQSwEC&#10;FAAUAAAACACHTuJAnCHsTdgAAAAHAQAADwAAAAAAAAABACAAAAAiAAAAZHJzL2Rvd25yZXYueG1s&#10;UEsBAhQAFAAAAAgAh07iQEVQYfziAgAAqggAAA4AAAAAAAAAAQAgAAAAJwEAAGRycy9lMm9Eb2Mu&#10;eG1sUEsBAhQACgAAAAAAh07iQAAAAAAAAAAAAAAAAAoAAAAAAAAAAAAQAAAANQQAAGRycy9tZWRp&#10;YS9QSwECFAAUAAAACACHTuJAzavZpo0TAACIEwAAFQAAAAAAAAABACAAAABdBAAAZHJzL21lZGlh&#10;L2ltYWdlMS5qcGVnUEsBAhQAFAAAAAgAh07iQNgNMcJ7HgAAdh4AABUAAAAAAAAAAQAgAAAAHRgA&#10;AGRycy9tZWRpYS9pbWFnZTIuanBlZ1BLBQYAAAAACwALAJYCAABJOgAAAAA=&#10;">
                <o:lock v:ext="edit" aspectratio="f"/>
                <v:shape id="image21.jpeg" o:spid="_x0000_s1026" o:spt="75" type="#_x0000_t75" style="position:absolute;left:0;top:23275;height:913130;width:913130;" filled="f" o:preferrelative="t" stroked="f" coordsize="21600,21600" o:gfxdata="UEsDBAoAAAAAAIdO4kAAAAAAAAAAAAAAAAAEAAAAZHJzL1BLAwQUAAAACACHTuJAfmPJIMEAAADj&#10;AAAADwAAAGRycy9kb3ducmV2LnhtbEVPX2vCMBB/H+w7hBP2NpMWndIZfRAGGxs4W9nz0ZxNsbmU&#10;JtPOT78Igz3e7/+tNqPrxJmG0HrWkE0VCOLam5YbDYfq5XEJIkRkg51n0vBDATbr+7sVFsZfeE/n&#10;MjYihXAoUIONsS+kDLUlh2Hqe+LEHf3gMKZzaKQZ8JLCXSdzpZ6kw5ZTg8WetpbqU/ntNHx87t7L&#10;69Ftx/AVZ5V/u3Z2UWn9MMnUM4hIY/wX/7lfTZq/zNV8PstUDrefEgBy/Q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fmPJ&#10;IMEAAADj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40" o:title=""/>
                  <o:lock v:ext="edit" aspectratio="t"/>
                </v:shape>
                <v:shape id="image22.jpeg" o:spid="_x0000_s1026" o:spt="75" type="#_x0000_t75" style="position:absolute;left:1343336;top:0;height:935990;width:1475740;" filled="f" o:preferrelative="t" stroked="f" coordsize="21600,21600" o:gfxdata="UEsDBAoAAAAAAIdO4kAAAAAAAAAAAAAAAAAEAAAAZHJzL1BLAwQUAAAACACHTuJA8QR2UsMAAADi&#10;AAAADwAAAGRycy9kb3ducmV2LnhtbEWPS2vCQBSF90L/w3AL3ekk8VWjo6BgW5tVbd1fMtckmLkT&#10;M6Om/94RCl0ezuPjLFadqcWVWldZVhAPIhDEudUVFwp+vrf9VxDOI2usLZOCX3KwWj71Fphqe+Mv&#10;uu59IcIIuxQVlN43qZQuL8mgG9iGOHhH2xr0QbaF1C3ewripZRJFE2mw4kAosaFNSflpfzGBuzPr&#10;SfeeDS/Z4c1nyScW6+1ZqZfnOJqD8NT5//Bf+0MrmI7G02QWj8bwuBTugFzeA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x&#10;BHZSwwAAAOI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41" o:title=""/>
                  <o:lock v:ext="edit" aspectratio="t"/>
                </v:shape>
                <w10:wrap type="topAndBottom"/>
              </v:group>
            </w:pict>
          </mc:Fallback>
        </mc:AlternateConten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="Times New Roman" w:hAnsi="Times New Roman" w:cs="Times New Roman"/>
        </w:rPr>
        <w:t>=0</w:t>
      </w:r>
      <w:r>
        <w:rPr>
          <w:rFonts w:ascii="Times New Roman" w:hAnsi="Times New Roman" w:cs="Times New Roman"/>
        </w:rPr>
        <w:t>到</w:t>
      </w:r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="Times New Roman" w:hAnsi="Times New Roman" w:cs="Times New Roman"/>
        </w:rPr>
        <w:t>=0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>1 s</w:t>
      </w:r>
      <w:r>
        <w:rPr>
          <w:rFonts w:ascii="Times New Roman" w:hAnsi="Times New Roman" w:cs="Times New Roman"/>
        </w:rPr>
        <w:t>时间内，金属框中电流的电功率</w:t>
      </w:r>
      <w:r>
        <w:rPr>
          <w:rFonts w:ascii="Times New Roman" w:hAnsi="Times New Roman" w:cs="Times New Roman" w:hint="eastAsia"/>
          <w:i/>
          <w:iCs/>
        </w:rPr>
        <w:t>P</w:t>
      </w:r>
      <w:r>
        <w:rPr>
          <w:rFonts w:ascii="Times New Roman" w:hAnsi="Times New Roman" w:cs="Times New Roman"/>
        </w:rPr>
        <w:t>．</w:t>
      </w:r>
    </w:p>
    <w:p w14:paraId="2D45850F" w14:textId="77777777" w:rsidR="00DA3696" w:rsidRDefault="00DA3696">
      <w:pPr>
        <w:pStyle w:val="ABCD"/>
        <w:tabs>
          <w:tab w:val="clear" w:pos="683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FF0000"/>
        </w:rPr>
      </w:pPr>
    </w:p>
    <w:p w14:paraId="5F0E6EEF" w14:textId="77777777" w:rsidR="00DA3696" w:rsidRDefault="00000000">
      <w:pPr>
        <w:pStyle w:val="ABCD"/>
        <w:tabs>
          <w:tab w:val="clear" w:pos="420"/>
          <w:tab w:val="clear" w:pos="683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【答案】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0.</w:t>
      </w:r>
      <w:r>
        <w:rPr>
          <w:rFonts w:ascii="Times New Roman" w:hAnsi="Times New Roman" w:cs="Times New Roman"/>
        </w:rPr>
        <w:t>08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V</w:t>
      </w:r>
      <w:r>
        <w:rPr>
          <w:rFonts w:ascii="Times New Roman" w:hAnsi="Times New Roman" w:cs="Times New Roman" w:hint="eastAsia"/>
        </w:rPr>
        <w:t>；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0.</w:t>
      </w:r>
      <w:r>
        <w:rPr>
          <w:rFonts w:ascii="Times New Roman" w:hAnsi="Times New Roman" w:cs="Times New Roman"/>
        </w:rPr>
        <w:t>016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 w:hint="eastAsia"/>
        </w:rPr>
        <w:t>；方向</w:t>
      </w:r>
      <w:r>
        <w:rPr>
          <w:rFonts w:ascii="Times New Roman" w:hAnsi="Times New Roman" w:cs="Times New Roman"/>
        </w:rPr>
        <w:t>垂直于</w:t>
      </w:r>
      <w:r>
        <w:rPr>
          <w:rFonts w:ascii="Times New Roman" w:hAnsi="Times New Roman" w:cs="Times New Roman"/>
        </w:rPr>
        <w:t>ab</w:t>
      </w:r>
      <w:r>
        <w:rPr>
          <w:rFonts w:ascii="Times New Roman" w:hAnsi="Times New Roman" w:cs="Times New Roman"/>
        </w:rPr>
        <w:t>向左</w:t>
      </w:r>
      <w:r>
        <w:rPr>
          <w:rFonts w:ascii="Times New Roman" w:hAnsi="Times New Roman" w:cs="Times New Roman" w:hint="eastAsia"/>
        </w:rPr>
        <w:t>；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0.</w:t>
      </w:r>
      <w:r>
        <w:rPr>
          <w:rFonts w:ascii="Times New Roman" w:hAnsi="Times New Roman" w:cs="Times New Roman"/>
        </w:rPr>
        <w:t>064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W</w:t>
      </w:r>
    </w:p>
    <w:p w14:paraId="47C2A289" w14:textId="77777777" w:rsidR="00DA3696" w:rsidRDefault="00DA3696">
      <w:pPr>
        <w:pStyle w:val="ABCD"/>
        <w:tabs>
          <w:tab w:val="clear" w:pos="683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FF0000"/>
        </w:rPr>
      </w:pPr>
    </w:p>
    <w:p w14:paraId="10E24833" w14:textId="77777777" w:rsidR="00DA3696" w:rsidRDefault="00000000">
      <w:pPr>
        <w:pStyle w:val="af4"/>
        <w:tabs>
          <w:tab w:val="clear" w:pos="21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20·</w:t>
      </w:r>
      <w:r>
        <w:rPr>
          <w:rFonts w:ascii="Times New Roman" w:hAnsi="Times New Roman" w:cs="Times New Roman"/>
        </w:rPr>
        <w:t>天津</w:t>
      </w:r>
      <w:r>
        <w:rPr>
          <w:rFonts w:ascii="Times New Roman" w:hAnsi="Times New Roman" w:cs="Times New Roman"/>
        </w:rPr>
        <w:t>·1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 w:hint="eastAsia"/>
        </w:rPr>
        <w:t>分）</w:t>
      </w:r>
      <w:r>
        <w:rPr>
          <w:rFonts w:ascii="Times New Roman" w:hAnsi="Times New Roman" w:cs="Times New Roman"/>
        </w:rPr>
        <w:t>长为</w:t>
      </w:r>
      <w:r>
        <w:rPr>
          <w:rFonts w:ascii="Times New Roman" w:hAnsi="Times New Roman" w:cs="Times New Roman" w:hint="eastAsia"/>
          <w:i/>
          <w:iCs/>
        </w:rPr>
        <w:t>l</w:t>
      </w:r>
      <w:r>
        <w:rPr>
          <w:rFonts w:ascii="Times New Roman" w:hAnsi="Times New Roman" w:cs="Times New Roman"/>
        </w:rPr>
        <w:t>的轻绳上端固定，下端系着质量为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的小球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/>
        </w:rPr>
        <w:t>，处于静止状态．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/>
        </w:rPr>
        <w:t>受到一个水平瞬时冲量后在竖直平面内做圆周运动，恰好能通过圆周轨迹的最高点．当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/>
        </w:rPr>
        <w:t>回到最低点时，质量为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小球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/>
        </w:rPr>
        <w:t>与之迎面正碰，碰后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/>
        </w:rPr>
        <w:t>粘在一起，仍做圆周运动，并能通过圆周轨迹的最高点．不计空气阻力，重力加速度为</w:t>
      </w:r>
      <w:r>
        <w:rPr>
          <w:rFonts w:ascii="Times New Roman" w:hAnsi="Times New Roman" w:cs="Times New Roman" w:hint="eastAsia"/>
          <w:i/>
          <w:iCs/>
        </w:rPr>
        <w:t>g</w:t>
      </w:r>
      <w:r>
        <w:rPr>
          <w:rFonts w:ascii="Times New Roman" w:hAnsi="Times New Roman" w:cs="Times New Roman"/>
        </w:rPr>
        <w:t>，求：</w:t>
      </w:r>
    </w:p>
    <w:p w14:paraId="53F88B9E" w14:textId="77777777" w:rsidR="00DA3696" w:rsidRDefault="00000000">
      <w:pPr>
        <w:pStyle w:val="af4"/>
        <w:tabs>
          <w:tab w:val="clear" w:pos="210"/>
          <w:tab w:val="clear" w:pos="42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/>
        </w:rPr>
        <w:t>受到的水平瞬时冲量</w:t>
      </w:r>
      <w:r>
        <w:rPr>
          <w:rFonts w:ascii="Times New Roman" w:hAnsi="Times New Roman" w:cs="Times New Roman" w:hint="eastAsia"/>
          <w:i/>
          <w:iCs/>
        </w:rPr>
        <w:t>I</w:t>
      </w:r>
      <w:r>
        <w:rPr>
          <w:rFonts w:ascii="Times New Roman" w:hAnsi="Times New Roman" w:cs="Times New Roman"/>
        </w:rPr>
        <w:t>的大小；</w:t>
      </w:r>
    </w:p>
    <w:p w14:paraId="011103FE" w14:textId="77777777" w:rsidR="00DA3696" w:rsidRDefault="00000000">
      <w:pPr>
        <w:pStyle w:val="af4"/>
        <w:tabs>
          <w:tab w:val="clear" w:pos="210"/>
          <w:tab w:val="clear" w:pos="42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碰撞前瞬间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/>
        </w:rPr>
        <w:t>的动能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="Times New Roman" w:hAnsi="Times New Roman" w:cs="Times New Roman" w:hint="eastAsia"/>
          <w:vertAlign w:val="subscript"/>
        </w:rPr>
        <w:t>k</w:t>
      </w:r>
      <w:r>
        <w:rPr>
          <w:rFonts w:ascii="Times New Roman" w:hAnsi="Times New Roman" w:cs="Times New Roman"/>
        </w:rPr>
        <w:t>至少多大</w:t>
      </w:r>
      <w:r>
        <w:rPr>
          <w:rFonts w:ascii="Times New Roman" w:hAnsi="Times New Roman" w:cs="Times New Roman"/>
        </w:rPr>
        <w:t>?</w:t>
      </w:r>
    </w:p>
    <w:p w14:paraId="04D2E7B7" w14:textId="77777777" w:rsidR="00DA3696" w:rsidRDefault="00000000">
      <w:pPr>
        <w:pStyle w:val="11"/>
        <w:spacing w:line="312" w:lineRule="auto"/>
        <w:ind w:leftChars="150" w:left="750" w:hangingChars="200" w:hanging="420"/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【答案】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position w:val="-12"/>
        </w:rPr>
        <w:object w:dxaOrig="829" w:dyaOrig="404" w14:anchorId="0FE71DB8">
          <v:shape id="_x0000_i1029" type="#_x0000_t75" style="width:41.55pt;height:20.3pt" o:ole="">
            <v:imagedata r:id="rId42" o:title=""/>
          </v:shape>
          <o:OLEObject Type="Embed" ProgID="Equation.DSMT4" ShapeID="_x0000_i1029" DrawAspect="Content" ObjectID="_1800988633" r:id="rId43"/>
        </w:object>
      </w:r>
      <w:r>
        <w:rPr>
          <w:rFonts w:ascii="Times New Roman" w:hAnsi="Times New Roman" w:cs="Times New Roman" w:hint="eastAsia"/>
        </w:rPr>
        <w:t>；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position w:val="-30"/>
        </w:rPr>
        <w:object w:dxaOrig="1538" w:dyaOrig="730" w14:anchorId="306BE234">
          <v:shape id="_x0000_i1030" type="#_x0000_t75" style="width:76.85pt;height:36.5pt" o:ole="">
            <v:imagedata r:id="rId44" o:title=""/>
          </v:shape>
          <o:OLEObject Type="Embed" ProgID="Equation.DSMT4" ShapeID="_x0000_i1030" DrawAspect="Content" ObjectID="_1800988634" r:id="rId45"/>
        </w:object>
      </w:r>
    </w:p>
    <w:p w14:paraId="2A10130D" w14:textId="77777777" w:rsidR="00DA3696" w:rsidRDefault="00DA3696">
      <w:pPr>
        <w:pStyle w:val="11"/>
        <w:spacing w:line="312" w:lineRule="auto"/>
        <w:ind w:leftChars="150" w:left="750" w:hangingChars="200" w:hanging="420"/>
      </w:pPr>
    </w:p>
    <w:p w14:paraId="45B7A835" w14:textId="77777777" w:rsidR="00DA3696" w:rsidRDefault="00DA3696">
      <w:pPr>
        <w:pStyle w:val="11"/>
        <w:spacing w:line="312" w:lineRule="auto"/>
        <w:ind w:leftChars="150" w:left="750" w:hangingChars="200" w:hanging="420"/>
        <w:rPr>
          <w:rFonts w:ascii="Times New Roman" w:hAnsi="Times New Roman" w:cs="Times New Roman"/>
          <w:color w:val="FF0000"/>
        </w:rPr>
      </w:pPr>
    </w:p>
    <w:p w14:paraId="31BCC293" w14:textId="77777777" w:rsidR="00DA3696" w:rsidRDefault="00DA3696">
      <w:pPr>
        <w:pStyle w:val="11"/>
        <w:spacing w:line="312" w:lineRule="auto"/>
        <w:ind w:leftChars="150" w:left="750" w:hangingChars="200" w:hanging="420"/>
        <w:rPr>
          <w:color w:val="FF0000"/>
        </w:rPr>
      </w:pPr>
    </w:p>
    <w:p w14:paraId="31813DF2" w14:textId="77777777" w:rsidR="00DA3696" w:rsidRDefault="00000000">
      <w:pPr>
        <w:pStyle w:val="af4"/>
        <w:tabs>
          <w:tab w:val="clear" w:pos="210"/>
          <w:tab w:val="clear" w:pos="42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12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20·</w:t>
      </w:r>
      <w:r>
        <w:rPr>
          <w:rFonts w:ascii="Times New Roman" w:hAnsi="Times New Roman" w:cs="Times New Roman"/>
        </w:rPr>
        <w:t>天津</w:t>
      </w:r>
      <w:r>
        <w:rPr>
          <w:rFonts w:ascii="Times New Roman" w:hAnsi="Times New Roman" w:cs="Times New Roman"/>
        </w:rPr>
        <w:t>·1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 w:hint="eastAsia"/>
        </w:rPr>
        <w:t>分）</w:t>
      </w:r>
      <w:r>
        <w:rPr>
          <w:rFonts w:ascii="Times New Roman" w:hAnsi="Times New Roman" w:cs="Times New Roman"/>
        </w:rPr>
        <w:t>多反射飞行时间质谱仪是一种测量离子质量的新型实验仪器，其基本原理如图所示，从离子源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/>
        </w:rPr>
        <w:t>处飘出的离子初速度不计，经电压为</w:t>
      </w:r>
      <w:r>
        <w:rPr>
          <w:rFonts w:ascii="Times New Roman" w:hAnsi="Times New Roman" w:cs="Times New Roman" w:hint="eastAsia"/>
          <w:i/>
          <w:iCs/>
        </w:rPr>
        <w:t>U</w:t>
      </w:r>
      <w:r>
        <w:rPr>
          <w:rFonts w:ascii="Times New Roman" w:hAnsi="Times New Roman" w:cs="Times New Roman"/>
        </w:rPr>
        <w:t>的匀强电场加速后射入质量分析器．质量分析器由两个反射区和长为</w:t>
      </w:r>
      <w:r>
        <w:rPr>
          <w:rFonts w:ascii="Times New Roman" w:hAnsi="Times New Roman" w:cs="Times New Roman" w:hint="eastAsia"/>
          <w:i/>
          <w:iCs/>
        </w:rPr>
        <w:t>l</w:t>
      </w:r>
      <w:r>
        <w:rPr>
          <w:rFonts w:ascii="Times New Roman" w:hAnsi="Times New Roman" w:cs="Times New Roman"/>
        </w:rPr>
        <w:t>的漂移管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无场区域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构成，开始时反射区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均未加电场，当离子第一次进入漂移管时，两反射区开始加上电场强度大小相等、方向相反的匀强电场，其电场强度足够大，使得进入反射区的离子能够反射回漂移管．离子在质量分析器中经多次往复即将进入反射区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时，撤去反射区的电场，离子打在荧光屏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/>
        </w:rPr>
        <w:t>上被探测到，可测得离子从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/>
        </w:rPr>
        <w:t>到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/>
        </w:rPr>
        <w:t>的总飞行时间．设实验所用离子的电荷量均为</w:t>
      </w:r>
      <w:r>
        <w:rPr>
          <w:rFonts w:ascii="Times New Roman" w:hAnsi="Times New Roman" w:cs="Times New Roman" w:hint="eastAsia"/>
          <w:i/>
          <w:iCs/>
        </w:rPr>
        <w:t>q</w:t>
      </w:r>
      <w:r>
        <w:rPr>
          <w:rFonts w:ascii="Times New Roman" w:hAnsi="Times New Roman" w:cs="Times New Roman"/>
        </w:rPr>
        <w:t>，不计离子重力．</w:t>
      </w:r>
    </w:p>
    <w:p w14:paraId="46323DC3" w14:textId="77777777" w:rsidR="00DA3696" w:rsidRDefault="00000000">
      <w:pPr>
        <w:pStyle w:val="af4"/>
        <w:tabs>
          <w:tab w:val="clear" w:pos="210"/>
          <w:tab w:val="clear" w:pos="42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求质量为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="Times New Roman" w:hAnsi="Times New Roman" w:cs="Times New Roman"/>
        </w:rPr>
        <w:t>的离子第一次通过漂移管所用的时间</w:t>
      </w:r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；</w:t>
      </w:r>
    </w:p>
    <w:p w14:paraId="10783B4F" w14:textId="77777777" w:rsidR="00DA3696" w:rsidRDefault="00000000">
      <w:pPr>
        <w:pStyle w:val="af4"/>
        <w:tabs>
          <w:tab w:val="clear" w:pos="210"/>
          <w:tab w:val="clear" w:pos="420"/>
        </w:tabs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反射区加上电场，电场强度大小为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="Times New Roman" w:hAnsi="Times New Roman" w:cs="Times New Roman"/>
        </w:rPr>
        <w:t>，求离子能进入反射区的最大距离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/>
        </w:rPr>
        <w:t>；</w:t>
      </w:r>
    </w:p>
    <w:p w14:paraId="6F87F487" w14:textId="77777777" w:rsidR="00DA3696" w:rsidRDefault="00000000">
      <w:pPr>
        <w:pStyle w:val="af4"/>
        <w:tabs>
          <w:tab w:val="clear" w:pos="210"/>
          <w:tab w:val="clear" w:pos="420"/>
        </w:tabs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9504" behindDoc="0" locked="0" layoutInCell="1" allowOverlap="1" wp14:anchorId="35D1ADDF" wp14:editId="48081AB4">
            <wp:simplePos x="0" y="0"/>
            <wp:positionH relativeFrom="margin">
              <wp:align>right</wp:align>
            </wp:positionH>
            <wp:positionV relativeFrom="paragraph">
              <wp:posOffset>483235</wp:posOffset>
            </wp:positionV>
            <wp:extent cx="3383915" cy="899795"/>
            <wp:effectExtent l="0" t="0" r="6985" b="0"/>
            <wp:wrapTopAndBottom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391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已知质量为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 w:hint="eastAsia"/>
        </w:rPr>
        <w:t>的离子总飞行时间为</w:t>
      </w:r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，待测离子的总飞行时间为</w:t>
      </w:r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两种离子在质量分析器中反射相同次数，求待测离子质量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．</w:t>
      </w:r>
    </w:p>
    <w:p w14:paraId="4DBCCD0A" w14:textId="77777777" w:rsidR="00DA3696" w:rsidRDefault="00000000">
      <w:pPr>
        <w:pStyle w:val="ABCD"/>
        <w:tabs>
          <w:tab w:val="clear" w:pos="420"/>
          <w:tab w:val="clear" w:pos="683"/>
        </w:tabs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【答案】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position w:val="-30"/>
        </w:rPr>
        <w:object w:dxaOrig="741" w:dyaOrig="761" w14:anchorId="79F54B4C">
          <v:shape id="_x0000_i1031" type="#_x0000_t75" style="width:36.95pt;height:37.95pt" o:ole="">
            <v:imagedata r:id="rId47" o:title=""/>
          </v:shape>
          <o:OLEObject Type="Embed" ProgID="Equation.DSMT4" ShapeID="_x0000_i1031" DrawAspect="Content" ObjectID="_1800988635" r:id="rId48"/>
        </w:object>
      </w:r>
      <w:r>
        <w:rPr>
          <w:rFonts w:ascii="Times New Roman" w:hAnsi="Times New Roman" w:cs="Times New Roman" w:hint="eastAsia"/>
        </w:rPr>
        <w:t>；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position w:val="-24"/>
        </w:rPr>
        <w:object w:dxaOrig="295" w:dyaOrig="632" w14:anchorId="52568FA1">
          <v:shape id="_x0000_i1032" type="#_x0000_t75" style="width:14.75pt;height:31.65pt" o:ole="">
            <v:imagedata r:id="rId49" o:title=""/>
          </v:shape>
          <o:OLEObject Type="Embed" ProgID="Equation.DSMT4" ShapeID="_x0000_i1032" DrawAspect="Content" ObjectID="_1800988636" r:id="rId50"/>
        </w:object>
      </w:r>
      <w:r>
        <w:rPr>
          <w:rFonts w:ascii="Times New Roman" w:hAnsi="Times New Roman" w:cs="Times New Roman" w:hint="eastAsia"/>
        </w:rPr>
        <w:t>；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</w:t>
      </w:r>
      <w:r>
        <w:rPr>
          <w:position w:val="-30"/>
        </w:rPr>
        <w:object w:dxaOrig="777" w:dyaOrig="673" w14:anchorId="5DD0F86A">
          <v:shape id="_x0000_i1033" type="#_x0000_t75" style="width:38.9pt;height:33.6pt" o:ole="">
            <v:imagedata r:id="rId51" o:title=""/>
          </v:shape>
          <o:OLEObject Type="Embed" ProgID="Equation.DSMT4" ShapeID="_x0000_i1033" DrawAspect="Content" ObjectID="_1800988637" r:id="rId52"/>
        </w:object>
      </w:r>
    </w:p>
    <w:sectPr w:rsidR="00DA3696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footnotePr>
    <w:numFmt w:val="decimalEnclosedCircleChinese"/>
  </w:foot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TMzM2NlNjliYTQ0MGVmNjU1ZmIyYzNkYmZiMDA0MTgifQ=="/>
  </w:docVars>
  <w:rsids>
    <w:rsidRoot w:val="00FA57C3"/>
    <w:rsid w:val="000120E3"/>
    <w:rsid w:val="00013A49"/>
    <w:rsid w:val="00043C97"/>
    <w:rsid w:val="00051636"/>
    <w:rsid w:val="0006373F"/>
    <w:rsid w:val="00064457"/>
    <w:rsid w:val="00075369"/>
    <w:rsid w:val="00084423"/>
    <w:rsid w:val="000A461D"/>
    <w:rsid w:val="000B623B"/>
    <w:rsid w:val="000C1A9E"/>
    <w:rsid w:val="001302C8"/>
    <w:rsid w:val="0013235C"/>
    <w:rsid w:val="00152ED9"/>
    <w:rsid w:val="00161CED"/>
    <w:rsid w:val="00194A5E"/>
    <w:rsid w:val="001C5ADF"/>
    <w:rsid w:val="001E6E5A"/>
    <w:rsid w:val="002068E6"/>
    <w:rsid w:val="00224F29"/>
    <w:rsid w:val="00257EB5"/>
    <w:rsid w:val="002718E9"/>
    <w:rsid w:val="00292EDB"/>
    <w:rsid w:val="002A1260"/>
    <w:rsid w:val="002A40CA"/>
    <w:rsid w:val="00326389"/>
    <w:rsid w:val="00327CDE"/>
    <w:rsid w:val="00334474"/>
    <w:rsid w:val="00346005"/>
    <w:rsid w:val="003743FC"/>
    <w:rsid w:val="00383EB1"/>
    <w:rsid w:val="00391EE7"/>
    <w:rsid w:val="003B1CD3"/>
    <w:rsid w:val="003D13D8"/>
    <w:rsid w:val="003E4A73"/>
    <w:rsid w:val="003F2055"/>
    <w:rsid w:val="00405CA5"/>
    <w:rsid w:val="00410DD3"/>
    <w:rsid w:val="00414A41"/>
    <w:rsid w:val="0044434E"/>
    <w:rsid w:val="00451408"/>
    <w:rsid w:val="00462798"/>
    <w:rsid w:val="00484DDD"/>
    <w:rsid w:val="00486645"/>
    <w:rsid w:val="0049669A"/>
    <w:rsid w:val="004A2225"/>
    <w:rsid w:val="004A2F49"/>
    <w:rsid w:val="004A3019"/>
    <w:rsid w:val="004B7A59"/>
    <w:rsid w:val="004C70EB"/>
    <w:rsid w:val="004C7655"/>
    <w:rsid w:val="004E2FAD"/>
    <w:rsid w:val="004F6CD6"/>
    <w:rsid w:val="00510EA2"/>
    <w:rsid w:val="005156A7"/>
    <w:rsid w:val="005243A2"/>
    <w:rsid w:val="005307E4"/>
    <w:rsid w:val="00535272"/>
    <w:rsid w:val="005425CE"/>
    <w:rsid w:val="005518C6"/>
    <w:rsid w:val="00556A2D"/>
    <w:rsid w:val="005755A9"/>
    <w:rsid w:val="0058578F"/>
    <w:rsid w:val="005A1F9C"/>
    <w:rsid w:val="005B0CFB"/>
    <w:rsid w:val="005E299C"/>
    <w:rsid w:val="005F127C"/>
    <w:rsid w:val="00603DC7"/>
    <w:rsid w:val="00605F22"/>
    <w:rsid w:val="00617BB7"/>
    <w:rsid w:val="006271FB"/>
    <w:rsid w:val="00644F5B"/>
    <w:rsid w:val="00672E82"/>
    <w:rsid w:val="006A39D5"/>
    <w:rsid w:val="006B558B"/>
    <w:rsid w:val="006C1D6B"/>
    <w:rsid w:val="006C3574"/>
    <w:rsid w:val="006C537E"/>
    <w:rsid w:val="006E28A5"/>
    <w:rsid w:val="006F58CC"/>
    <w:rsid w:val="0070714A"/>
    <w:rsid w:val="00720332"/>
    <w:rsid w:val="007675EA"/>
    <w:rsid w:val="007707C2"/>
    <w:rsid w:val="00792AF3"/>
    <w:rsid w:val="007C7BE4"/>
    <w:rsid w:val="007D1745"/>
    <w:rsid w:val="007E74C6"/>
    <w:rsid w:val="00802501"/>
    <w:rsid w:val="0080654C"/>
    <w:rsid w:val="00806C4B"/>
    <w:rsid w:val="0081363D"/>
    <w:rsid w:val="00826B7F"/>
    <w:rsid w:val="00841810"/>
    <w:rsid w:val="00843D10"/>
    <w:rsid w:val="008902F2"/>
    <w:rsid w:val="008B3DDC"/>
    <w:rsid w:val="008D1190"/>
    <w:rsid w:val="008D6F56"/>
    <w:rsid w:val="008F3EB6"/>
    <w:rsid w:val="008F7B25"/>
    <w:rsid w:val="00911D8A"/>
    <w:rsid w:val="0091482D"/>
    <w:rsid w:val="009217BC"/>
    <w:rsid w:val="009545F3"/>
    <w:rsid w:val="00960619"/>
    <w:rsid w:val="00971BFB"/>
    <w:rsid w:val="00976A8D"/>
    <w:rsid w:val="009A2B2B"/>
    <w:rsid w:val="009B3771"/>
    <w:rsid w:val="009D7281"/>
    <w:rsid w:val="009E2027"/>
    <w:rsid w:val="009F0B63"/>
    <w:rsid w:val="009F4C47"/>
    <w:rsid w:val="00A128DC"/>
    <w:rsid w:val="00A13057"/>
    <w:rsid w:val="00A25BB7"/>
    <w:rsid w:val="00A33F40"/>
    <w:rsid w:val="00A3438A"/>
    <w:rsid w:val="00A41C80"/>
    <w:rsid w:val="00A64FE2"/>
    <w:rsid w:val="00A75C75"/>
    <w:rsid w:val="00AA2D01"/>
    <w:rsid w:val="00AA45CB"/>
    <w:rsid w:val="00AB315B"/>
    <w:rsid w:val="00AB3E70"/>
    <w:rsid w:val="00AE7AB8"/>
    <w:rsid w:val="00AF019E"/>
    <w:rsid w:val="00B21E29"/>
    <w:rsid w:val="00B2426B"/>
    <w:rsid w:val="00B308B8"/>
    <w:rsid w:val="00B565C9"/>
    <w:rsid w:val="00B82B68"/>
    <w:rsid w:val="00BA1E36"/>
    <w:rsid w:val="00BA3B87"/>
    <w:rsid w:val="00BC329B"/>
    <w:rsid w:val="00BE273A"/>
    <w:rsid w:val="00BE3651"/>
    <w:rsid w:val="00BF17CB"/>
    <w:rsid w:val="00BF44E2"/>
    <w:rsid w:val="00C2378D"/>
    <w:rsid w:val="00C2573A"/>
    <w:rsid w:val="00C25E38"/>
    <w:rsid w:val="00C44E2D"/>
    <w:rsid w:val="00C47140"/>
    <w:rsid w:val="00C6302E"/>
    <w:rsid w:val="00C82289"/>
    <w:rsid w:val="00C93E3A"/>
    <w:rsid w:val="00CB1D13"/>
    <w:rsid w:val="00CB53E0"/>
    <w:rsid w:val="00CC0306"/>
    <w:rsid w:val="00CE678C"/>
    <w:rsid w:val="00D01BC0"/>
    <w:rsid w:val="00D16B3F"/>
    <w:rsid w:val="00D3685C"/>
    <w:rsid w:val="00D42D20"/>
    <w:rsid w:val="00D81827"/>
    <w:rsid w:val="00D90AEB"/>
    <w:rsid w:val="00D940E1"/>
    <w:rsid w:val="00D97C0D"/>
    <w:rsid w:val="00DA3696"/>
    <w:rsid w:val="00DB7103"/>
    <w:rsid w:val="00E05032"/>
    <w:rsid w:val="00E275C8"/>
    <w:rsid w:val="00E336E3"/>
    <w:rsid w:val="00E339C7"/>
    <w:rsid w:val="00E3469B"/>
    <w:rsid w:val="00E5427A"/>
    <w:rsid w:val="00E629AC"/>
    <w:rsid w:val="00E75E65"/>
    <w:rsid w:val="00E93DC0"/>
    <w:rsid w:val="00EB4538"/>
    <w:rsid w:val="00EC6E29"/>
    <w:rsid w:val="00F043AD"/>
    <w:rsid w:val="00F2499B"/>
    <w:rsid w:val="00F36013"/>
    <w:rsid w:val="00F37D41"/>
    <w:rsid w:val="00F45BDE"/>
    <w:rsid w:val="00F81A0E"/>
    <w:rsid w:val="00F97FF7"/>
    <w:rsid w:val="00FA57C3"/>
    <w:rsid w:val="00FC4922"/>
    <w:rsid w:val="00FC594B"/>
    <w:rsid w:val="00FE610D"/>
    <w:rsid w:val="00FE761A"/>
    <w:rsid w:val="046337AD"/>
    <w:rsid w:val="336C604C"/>
    <w:rsid w:val="3B3A497B"/>
    <w:rsid w:val="5BBD20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0C5116D2"/>
  <w15:docId w15:val="{A24E3B34-55CB-45E7-BA78-1583FC53A0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分数+时间"/>
    <w:basedOn w:val="af0"/>
    <w:qFormat/>
    <w:pPr>
      <w:spacing w:after="105"/>
      <w:jc w:val="center"/>
      <w:outlineLvl w:val="3"/>
    </w:pPr>
  </w:style>
  <w:style w:type="paragraph" w:customStyle="1" w:styleId="af3">
    <w:name w:val="选择题/实验题/大题的标题"/>
    <w:basedOn w:val="af0"/>
    <w:qFormat/>
    <w:pPr>
      <w:tabs>
        <w:tab w:val="center" w:pos="210"/>
        <w:tab w:val="left" w:pos="452"/>
      </w:tabs>
      <w:ind w:left="562" w:hangingChars="200" w:hanging="562"/>
      <w:outlineLvl w:val="4"/>
    </w:pPr>
    <w:rPr>
      <w:rFonts w:hAnsiTheme="minorHAnsi"/>
    </w:rPr>
  </w:style>
  <w:style w:type="paragraph" w:customStyle="1" w:styleId="af4">
    <w:name w:val="题目"/>
    <w:basedOn w:val="af5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f0"/>
    <w:qFormat/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af6">
    <w:name w:val="第Ⅰ/Ⅱ卷"/>
    <w:basedOn w:val="af0"/>
    <w:qFormat/>
    <w:pPr>
      <w:spacing w:after="105"/>
      <w:jc w:val="center"/>
      <w:outlineLvl w:val="2"/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11">
    <w:name w:val="正文1"/>
    <w:qFormat/>
    <w:pPr>
      <w:jc w:val="both"/>
    </w:pPr>
    <w:rPr>
      <w:rFonts w:ascii="Calibri" w:eastAsia="宋体" w:hAnsi="Calibri" w:cs="Calibri"/>
      <w:kern w:val="2"/>
      <w:sz w:val="21"/>
      <w:szCs w:val="21"/>
    </w:rPr>
  </w:style>
  <w:style w:type="character" w:styleId="af7">
    <w:name w:val="Placeholder Text"/>
    <w:basedOn w:val="a0"/>
    <w:uiPriority w:val="99"/>
    <w:semiHidden/>
    <w:qFormat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image" Target="media/image10.jpeg"/><Relationship Id="rId26" Type="http://schemas.openxmlformats.org/officeDocument/2006/relationships/image" Target="media/image15.jpeg"/><Relationship Id="rId39" Type="http://schemas.openxmlformats.org/officeDocument/2006/relationships/image" Target="media/image25.jpeg"/><Relationship Id="rId21" Type="http://schemas.openxmlformats.org/officeDocument/2006/relationships/image" Target="media/image12.jpeg"/><Relationship Id="rId34" Type="http://schemas.openxmlformats.org/officeDocument/2006/relationships/image" Target="media/image20.jpeg"/><Relationship Id="rId42" Type="http://schemas.openxmlformats.org/officeDocument/2006/relationships/image" Target="media/image26.wmf"/><Relationship Id="rId47" Type="http://schemas.openxmlformats.org/officeDocument/2006/relationships/image" Target="media/image29.wmf"/><Relationship Id="rId50" Type="http://schemas.openxmlformats.org/officeDocument/2006/relationships/oleObject" Target="embeddings/oleObject8.bin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8.jpeg"/><Relationship Id="rId29" Type="http://schemas.openxmlformats.org/officeDocument/2006/relationships/image" Target="media/image17.wmf"/><Relationship Id="rId11" Type="http://schemas.openxmlformats.org/officeDocument/2006/relationships/image" Target="media/image3.jpeg"/><Relationship Id="rId24" Type="http://schemas.openxmlformats.org/officeDocument/2006/relationships/image" Target="media/image90.jpeg"/><Relationship Id="rId32" Type="http://schemas.openxmlformats.org/officeDocument/2006/relationships/image" Target="media/image19.wmf"/><Relationship Id="rId37" Type="http://schemas.openxmlformats.org/officeDocument/2006/relationships/image" Target="media/image23.jpeg"/><Relationship Id="rId40" Type="http://schemas.openxmlformats.org/officeDocument/2006/relationships/image" Target="media/image200.jpeg"/><Relationship Id="rId45" Type="http://schemas.openxmlformats.org/officeDocument/2006/relationships/oleObject" Target="embeddings/oleObject6.bin"/><Relationship Id="rId53" Type="http://schemas.openxmlformats.org/officeDocument/2006/relationships/fontTable" Target="fontTable.xml"/><Relationship Id="rId5" Type="http://schemas.openxmlformats.org/officeDocument/2006/relationships/customXml" Target="../customXml/item5.xml"/><Relationship Id="rId10" Type="http://schemas.openxmlformats.org/officeDocument/2006/relationships/image" Target="media/image2.jpeg"/><Relationship Id="rId19" Type="http://schemas.openxmlformats.org/officeDocument/2006/relationships/image" Target="media/image11.wmf"/><Relationship Id="rId31" Type="http://schemas.openxmlformats.org/officeDocument/2006/relationships/image" Target="media/image18.jpeg"/><Relationship Id="rId44" Type="http://schemas.openxmlformats.org/officeDocument/2006/relationships/image" Target="media/image27.wmf"/><Relationship Id="rId52" Type="http://schemas.openxmlformats.org/officeDocument/2006/relationships/oleObject" Target="embeddings/oleObject9.bin"/><Relationship Id="rId4" Type="http://schemas.openxmlformats.org/officeDocument/2006/relationships/customXml" Target="../customXml/item4.xml"/><Relationship Id="rId9" Type="http://schemas.openxmlformats.org/officeDocument/2006/relationships/image" Target="media/image1.jpeg"/><Relationship Id="rId14" Type="http://schemas.openxmlformats.org/officeDocument/2006/relationships/image" Target="media/image6.jpeg"/><Relationship Id="rId22" Type="http://schemas.openxmlformats.org/officeDocument/2006/relationships/image" Target="media/image13.jpeg"/><Relationship Id="rId27" Type="http://schemas.openxmlformats.org/officeDocument/2006/relationships/image" Target="media/image16.wmf"/><Relationship Id="rId30" Type="http://schemas.openxmlformats.org/officeDocument/2006/relationships/oleObject" Target="embeddings/oleObject3.bin"/><Relationship Id="rId35" Type="http://schemas.openxmlformats.org/officeDocument/2006/relationships/image" Target="media/image21.jpeg"/><Relationship Id="rId43" Type="http://schemas.openxmlformats.org/officeDocument/2006/relationships/oleObject" Target="embeddings/oleObject5.bin"/><Relationship Id="rId48" Type="http://schemas.openxmlformats.org/officeDocument/2006/relationships/oleObject" Target="embeddings/oleObject7.bin"/><Relationship Id="rId8" Type="http://schemas.openxmlformats.org/officeDocument/2006/relationships/webSettings" Target="webSettings.xml"/><Relationship Id="rId51" Type="http://schemas.openxmlformats.org/officeDocument/2006/relationships/image" Target="media/image31.wmf"/><Relationship Id="rId3" Type="http://schemas.openxmlformats.org/officeDocument/2006/relationships/customXml" Target="../customXml/item3.xml"/><Relationship Id="rId12" Type="http://schemas.openxmlformats.org/officeDocument/2006/relationships/image" Target="media/image4.jpeg"/><Relationship Id="rId17" Type="http://schemas.openxmlformats.org/officeDocument/2006/relationships/image" Target="media/image9.jpeg"/><Relationship Id="rId25" Type="http://schemas.openxmlformats.org/officeDocument/2006/relationships/image" Target="media/image100.jpeg"/><Relationship Id="rId33" Type="http://schemas.openxmlformats.org/officeDocument/2006/relationships/oleObject" Target="embeddings/oleObject4.bin"/><Relationship Id="rId38" Type="http://schemas.openxmlformats.org/officeDocument/2006/relationships/image" Target="media/image24.jpeg"/><Relationship Id="rId46" Type="http://schemas.openxmlformats.org/officeDocument/2006/relationships/image" Target="media/image28.jpeg"/><Relationship Id="rId20" Type="http://schemas.openxmlformats.org/officeDocument/2006/relationships/oleObject" Target="embeddings/oleObject1.bin"/><Relationship Id="rId41" Type="http://schemas.openxmlformats.org/officeDocument/2006/relationships/image" Target="media/image210.jpeg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7.jpeg"/><Relationship Id="rId23" Type="http://schemas.openxmlformats.org/officeDocument/2006/relationships/image" Target="media/image14.jpeg"/><Relationship Id="rId28" Type="http://schemas.openxmlformats.org/officeDocument/2006/relationships/oleObject" Target="embeddings/oleObject2.bin"/><Relationship Id="rId36" Type="http://schemas.openxmlformats.org/officeDocument/2006/relationships/image" Target="media/image22.jpeg"/><Relationship Id="rId49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2.xml><?xml version="1.0" encoding="utf-8"?>
<cxp:PackageInfo xmlns:cxp="http://www.founder.com/2010/customXmlParts">
  <LabelTrees>
    <LabelTree customXmlPartId="{4B3307D3-B2C9-4FF8-8CBB-8B9570B3AA04}"/>
  </LabelTrees>
</cxp:PackageInfo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5.xml><?xml version="1.0" encoding="utf-8"?>
<dp:LabelRoot xmlns:dp="http://www.founder.com/2010/digitalPublish/labelTree" tagType="contentCtrl">
</dp:LabelRoot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3.xml><?xml version="1.0" encoding="utf-8"?>
<ds:datastoreItem xmlns:ds="http://schemas.openxmlformats.org/officeDocument/2006/customXml" ds:itemID="{7983A1B4-DD9B-45C1-ABE9-99B7F4FD10D3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5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536</Words>
  <Characters>3056</Characters>
  <Application>Microsoft Office Word</Application>
  <DocSecurity>0</DocSecurity>
  <Lines>25</Lines>
  <Paragraphs>7</Paragraphs>
  <ScaleCrop>false</ScaleCrop>
  <Company>Intergen Ltd</Company>
  <LinksUpToDate>false</LinksUpToDate>
  <CharactersWithSpaces>35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莫等闲ゞ</dc:creator>
  <cp:lastModifiedBy>芳 刘</cp:lastModifiedBy>
  <cp:revision>3</cp:revision>
  <dcterms:created xsi:type="dcterms:W3CDTF">2025-02-13T13:49:00Z</dcterms:created>
  <dcterms:modified xsi:type="dcterms:W3CDTF">2025-02-13T1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3330F31BF7E34D87AD3F8B416F4AA0C3_12</vt:lpwstr>
  </property>
  <property fmtid="{D5CDD505-2E9C-101B-9397-08002B2CF9AE}" pid="4" name="KSOTemplateDocerSaveRecord">
    <vt:lpwstr>eyJoZGlkIjoiZWI3YjJhYTZiZmM2NzM1NDc3MDkyOWFiYmFlZjQ3NmMiLCJ1c2VySWQiOiI1OTYyMDE2In0=</vt:lpwstr>
  </property>
  <property fmtid="{D5CDD505-2E9C-101B-9397-08002B2CF9AE}" pid="5" name="MTWinEqns">
    <vt:bool>true</vt:bool>
  </property>
</Properties>
</file>